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11/relationships/webextensiontaskpanes" Target="word/webextensions/taskpanes.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6AD8CC4" w14:textId="3B7B3E63" w:rsidR="00A752C8" w:rsidRPr="003E22A5" w:rsidRDefault="00A71670" w:rsidP="00151767">
      <w:pPr>
        <w:pStyle w:val="PaperTitle"/>
      </w:pPr>
      <w:bookmarkStart w:id="0" w:name="_Hlk206863980"/>
      <w:r w:rsidRPr="003E22A5">
        <w:t xml:space="preserve">Calculation of Rectangular Plates with One Side Pressed, Simultaneously Supported by a Row of </w:t>
      </w:r>
      <w:r w:rsidR="00CE4C16" w:rsidRPr="003E22A5">
        <w:t>Columns</w:t>
      </w:r>
    </w:p>
    <w:bookmarkEnd w:id="0"/>
    <w:p w14:paraId="2FBB1A6E" w14:textId="22747D22" w:rsidR="00697E2E" w:rsidRPr="003E22A5" w:rsidRDefault="003F7735" w:rsidP="007D6A84">
      <w:pPr>
        <w:pStyle w:val="AuthorName"/>
      </w:pPr>
      <w:r w:rsidRPr="003E22A5">
        <w:t>Vitalii</w:t>
      </w:r>
      <w:r w:rsidR="00697E2E" w:rsidRPr="003E22A5">
        <w:t xml:space="preserve"> </w:t>
      </w:r>
      <w:r w:rsidRPr="003E22A5">
        <w:t>Kozhushko</w:t>
      </w:r>
      <w:r w:rsidR="00E30011" w:rsidRPr="003E22A5">
        <w:rPr>
          <w:vertAlign w:val="superscript"/>
        </w:rPr>
        <w:t>1,</w:t>
      </w:r>
      <w:r w:rsidR="002327ED" w:rsidRPr="003E22A5">
        <w:rPr>
          <w:vertAlign w:val="superscript"/>
        </w:rPr>
        <w:t xml:space="preserve"> </w:t>
      </w:r>
      <w:r w:rsidR="00864961" w:rsidRPr="003E22A5">
        <w:rPr>
          <w:vertAlign w:val="superscript"/>
        </w:rPr>
        <w:t>b</w:t>
      </w:r>
      <w:r w:rsidR="00137A26" w:rsidRPr="003E22A5">
        <w:rPr>
          <w:vertAlign w:val="superscript"/>
        </w:rPr>
        <w:t>)</w:t>
      </w:r>
      <w:r w:rsidR="00697E2E" w:rsidRPr="003E22A5">
        <w:t xml:space="preserve">, </w:t>
      </w:r>
      <w:r w:rsidR="00CD7A4E" w:rsidRPr="003E22A5">
        <w:t>Serhii Buhaievskyi</w:t>
      </w:r>
      <w:r w:rsidR="002327ED" w:rsidRPr="003E22A5">
        <w:rPr>
          <w:vertAlign w:val="superscript"/>
        </w:rPr>
        <w:t>1</w:t>
      </w:r>
      <w:r w:rsidR="008748A0" w:rsidRPr="003E22A5">
        <w:rPr>
          <w:vertAlign w:val="superscript"/>
        </w:rPr>
        <w:t>,</w:t>
      </w:r>
      <w:r w:rsidR="002327ED" w:rsidRPr="003E22A5">
        <w:rPr>
          <w:vertAlign w:val="superscript"/>
        </w:rPr>
        <w:t xml:space="preserve"> </w:t>
      </w:r>
      <w:r w:rsidR="00864961" w:rsidRPr="003E22A5">
        <w:rPr>
          <w:vertAlign w:val="superscript"/>
        </w:rPr>
        <w:t>c</w:t>
      </w:r>
      <w:r w:rsidR="00137A26" w:rsidRPr="003E22A5">
        <w:rPr>
          <w:vertAlign w:val="superscript"/>
        </w:rPr>
        <w:t>)</w:t>
      </w:r>
      <w:r w:rsidR="00697E2E" w:rsidRPr="003E22A5">
        <w:t xml:space="preserve">, </w:t>
      </w:r>
      <w:r w:rsidR="007D5946" w:rsidRPr="003E22A5">
        <w:t>Oleksii Ovcharenko</w:t>
      </w:r>
      <w:r w:rsidR="002327ED" w:rsidRPr="003E22A5">
        <w:rPr>
          <w:vertAlign w:val="superscript"/>
        </w:rPr>
        <w:t>1</w:t>
      </w:r>
      <w:r w:rsidR="007D6A84" w:rsidRPr="003E22A5">
        <w:rPr>
          <w:vertAlign w:val="superscript"/>
        </w:rPr>
        <w:t xml:space="preserve">, </w:t>
      </w:r>
      <w:r w:rsidR="00864961" w:rsidRPr="003E22A5">
        <w:rPr>
          <w:vertAlign w:val="superscript"/>
        </w:rPr>
        <w:t>a</w:t>
      </w:r>
      <w:r w:rsidR="00137A26" w:rsidRPr="003E22A5">
        <w:rPr>
          <w:vertAlign w:val="superscript"/>
        </w:rPr>
        <w:t>)</w:t>
      </w:r>
    </w:p>
    <w:p w14:paraId="3161DB81" w14:textId="4CA34F45" w:rsidR="00864961" w:rsidRPr="003E22A5" w:rsidRDefault="003330D6" w:rsidP="00864961">
      <w:pPr>
        <w:pStyle w:val="AuthorEmail"/>
        <w:rPr>
          <w:rFonts w:ascii="Calibri" w:hAnsi="Calibri"/>
        </w:rPr>
      </w:pPr>
      <w:r w:rsidRPr="003E22A5">
        <w:rPr>
          <w:vertAlign w:val="superscript"/>
        </w:rPr>
        <w:t>1</w:t>
      </w:r>
      <w:r w:rsidRPr="003E22A5">
        <w:t xml:space="preserve">Kharkiv National Automobile and Highway University, </w:t>
      </w:r>
      <w:r w:rsidRPr="003E22A5">
        <w:br/>
        <w:t xml:space="preserve">Department of Bridges, Structures and Construction Mechanics Named After V. O. Rosiiskyi, </w:t>
      </w:r>
      <w:r w:rsidRPr="003E22A5">
        <w:br/>
        <w:t>61002 Kharkiv, Ukraine</w:t>
      </w:r>
      <w:r w:rsidR="00CE0341" w:rsidRPr="003E22A5">
        <w:br/>
      </w:r>
      <w:r w:rsidR="00CE0341" w:rsidRPr="003E22A5">
        <w:br/>
      </w:r>
      <w:r w:rsidR="003E22A5" w:rsidRPr="003E22A5">
        <w:rPr>
          <w:vertAlign w:val="superscript"/>
        </w:rPr>
        <w:t>a)</w:t>
      </w:r>
      <w:r w:rsidR="003E22A5" w:rsidRPr="003E22A5">
        <w:rPr>
          <w:i/>
          <w:iCs/>
          <w:color w:val="000000"/>
        </w:rPr>
        <w:t xml:space="preserve"> Corresponding</w:t>
      </w:r>
      <w:r w:rsidR="00864961" w:rsidRPr="003E22A5">
        <w:rPr>
          <w:i/>
          <w:iCs/>
          <w:color w:val="000000"/>
        </w:rPr>
        <w:t xml:space="preserve"> author:</w:t>
      </w:r>
      <w:r w:rsidR="00864961" w:rsidRPr="003E22A5">
        <w:rPr>
          <w:color w:val="000000"/>
        </w:rPr>
        <w:t xml:space="preserve"> </w:t>
      </w:r>
      <w:r w:rsidR="00864961" w:rsidRPr="003E22A5">
        <w:rPr>
          <w:i/>
        </w:rPr>
        <w:t>ol.ovcharenko1@gmail.com</w:t>
      </w:r>
    </w:p>
    <w:p w14:paraId="32902A3E" w14:textId="2892C8F0" w:rsidR="00F763D3" w:rsidRPr="003E22A5" w:rsidRDefault="003E22A5" w:rsidP="00CE0341">
      <w:pPr>
        <w:pStyle w:val="AuthorAffiliation"/>
        <w:rPr>
          <w:i w:val="0"/>
          <w:color w:val="000000"/>
        </w:rPr>
      </w:pPr>
      <w:r w:rsidRPr="003E22A5">
        <w:rPr>
          <w:i w:val="0"/>
          <w:color w:val="000000"/>
          <w:vertAlign w:val="superscript"/>
        </w:rPr>
        <w:t>b)</w:t>
      </w:r>
      <w:r w:rsidRPr="003E22A5">
        <w:t xml:space="preserve"> kozuskovitalij40@gmail.com</w:t>
      </w:r>
    </w:p>
    <w:p w14:paraId="08BC87A0" w14:textId="65CF3753" w:rsidR="00C1179D" w:rsidRPr="003E22A5" w:rsidRDefault="00864961" w:rsidP="00C1179D">
      <w:pPr>
        <w:pStyle w:val="AuthorEmail"/>
      </w:pPr>
      <w:r w:rsidRPr="003E22A5">
        <w:rPr>
          <w:color w:val="000000"/>
          <w:vertAlign w:val="superscript"/>
        </w:rPr>
        <w:t>c</w:t>
      </w:r>
      <w:r w:rsidR="00F763D3" w:rsidRPr="003E22A5">
        <w:rPr>
          <w:color w:val="000000"/>
          <w:vertAlign w:val="superscript"/>
        </w:rPr>
        <w:t>)</w:t>
      </w:r>
      <w:r w:rsidR="00921C57" w:rsidRPr="003E22A5">
        <w:rPr>
          <w:i/>
        </w:rPr>
        <w:t>bugaevskiysa@gmail.com</w:t>
      </w:r>
    </w:p>
    <w:p w14:paraId="331DAB60" w14:textId="57C340C7" w:rsidR="00170685" w:rsidRPr="003E22A5" w:rsidRDefault="00F6768F" w:rsidP="007E1DFB">
      <w:pPr>
        <w:pStyle w:val="Abstract"/>
        <w:rPr>
          <w:lang w:eastAsia="ru-RU"/>
        </w:rPr>
      </w:pPr>
      <w:r w:rsidRPr="003E22A5">
        <w:rPr>
          <w:b/>
          <w:bCs/>
        </w:rPr>
        <w:t>Abstract.</w:t>
      </w:r>
      <w:r w:rsidR="007E1DFB" w:rsidRPr="003E22A5">
        <w:t xml:space="preserve"> </w:t>
      </w:r>
      <w:r w:rsidR="00413612" w:rsidRPr="003E22A5">
        <w:rPr>
          <w:lang w:eastAsia="ru-RU"/>
        </w:rPr>
        <w:t xml:space="preserve">The calculation of flexible rectangular plates is a complex problem in the theory of elasticity. This is due to the need to solve integro-differential equations, which include partial derivatives of the fourth order. The article proposes an analytical approach to the calculation of flexible rectangular plates that have one clamped side and are supported by a number of discrete </w:t>
      </w:r>
      <w:r w:rsidR="0003388E" w:rsidRPr="003E22A5">
        <w:rPr>
          <w:lang w:eastAsia="ru-RU"/>
        </w:rPr>
        <w:t>columns</w:t>
      </w:r>
      <w:r w:rsidR="00413612" w:rsidRPr="003E22A5">
        <w:rPr>
          <w:lang w:eastAsia="ru-RU"/>
        </w:rPr>
        <w:t xml:space="preserve"> arranged in an arbitrary order. The proposed method is based on a combination of the fictitious clamping principle, </w:t>
      </w:r>
      <w:r w:rsidR="00E73A4D" w:rsidRPr="003E22A5">
        <w:rPr>
          <w:lang w:eastAsia="ru-RU"/>
        </w:rPr>
        <w:t>i.e.,</w:t>
      </w:r>
      <w:r w:rsidR="00413612" w:rsidRPr="003E22A5">
        <w:rPr>
          <w:lang w:eastAsia="ru-RU"/>
        </w:rPr>
        <w:t xml:space="preserve"> dividing the plate into longitudinal and transverse strips, as well as taking into account their joint work. This approach allows you to accurately model the distribution of forces and moments in the plate, even under complex loading schemes. A feature of the method is the ability to construct influence lines for different parameters, which makes it suitable for engineering analysis and educational applications. The method does not require the use of specialized software, is transparent for verification and is easily adaptable to different types of plates and support conditions. This opens up opportunities for its integration into training courses in structural mechanics and building structures. The article provides examples with practical application of calculations that confirm the accuracy and efficiency of the proposed approach. The results demonstrate that the method provides sufficient flexibility for adaptation to real design conditions and the possibility of its use for verification of simulation models developed using specialized software packages.</w:t>
      </w:r>
    </w:p>
    <w:p w14:paraId="5B9BD010" w14:textId="15D1D221" w:rsidR="00490894" w:rsidRPr="003E22A5" w:rsidRDefault="00490894" w:rsidP="00490894">
      <w:pPr>
        <w:pBdr>
          <w:top w:val="nil"/>
          <w:left w:val="nil"/>
          <w:bottom w:val="nil"/>
          <w:right w:val="nil"/>
          <w:between w:val="nil"/>
        </w:pBdr>
        <w:spacing w:before="360" w:after="360"/>
        <w:ind w:left="289" w:right="289"/>
        <w:jc w:val="both"/>
        <w:rPr>
          <w:color w:val="000000"/>
          <w:sz w:val="18"/>
          <w:szCs w:val="18"/>
        </w:rPr>
      </w:pPr>
      <w:r w:rsidRPr="003E22A5">
        <w:rPr>
          <w:b/>
          <w:color w:val="000000"/>
          <w:sz w:val="18"/>
          <w:szCs w:val="18"/>
        </w:rPr>
        <w:t>Keywords:</w:t>
      </w:r>
      <w:r w:rsidRPr="003E22A5">
        <w:rPr>
          <w:color w:val="000000"/>
          <w:sz w:val="18"/>
          <w:szCs w:val="18"/>
        </w:rPr>
        <w:t xml:space="preserve"> </w:t>
      </w:r>
      <w:r w:rsidR="00FF538B" w:rsidRPr="003E22A5">
        <w:rPr>
          <w:color w:val="000000"/>
          <w:sz w:val="18"/>
          <w:szCs w:val="18"/>
        </w:rPr>
        <w:t>rectangular slab, risers, finite strip method, system of equations, mixed method of structural mechanics, fictitious clamping.</w:t>
      </w:r>
    </w:p>
    <w:p w14:paraId="6843F52C" w14:textId="26AB6536" w:rsidR="005558A3" w:rsidRPr="003E22A5" w:rsidRDefault="006075AE" w:rsidP="00E15CCC">
      <w:pPr>
        <w:pStyle w:val="1"/>
        <w:rPr>
          <w:rStyle w:val="y2iqfc"/>
          <w:b w:val="0"/>
          <w:sz w:val="21"/>
          <w:szCs w:val="21"/>
        </w:rPr>
      </w:pPr>
      <w:r w:rsidRPr="003E22A5">
        <w:rPr>
          <w:rStyle w:val="y2iqfc"/>
        </w:rPr>
        <w:t>Introduction</w:t>
      </w:r>
    </w:p>
    <w:p w14:paraId="122192AC" w14:textId="2DB639B6" w:rsidR="005558A3" w:rsidRPr="003E22A5" w:rsidRDefault="00A5086A" w:rsidP="005A5020">
      <w:pPr>
        <w:pStyle w:val="Paragraph"/>
        <w:rPr>
          <w:lang w:eastAsia="ru-RU"/>
        </w:rPr>
      </w:pPr>
      <w:r w:rsidRPr="003E22A5">
        <w:rPr>
          <w:lang w:eastAsia="ru-RU"/>
        </w:rPr>
        <w:t xml:space="preserve">The theory of plate calculation is one of the fundamental branches of structural mechanics, which is of crucial importance for the design and analysis of various engineering structures. Flexible plates are key load-bearing elements in bridge construction, aircraft construction, mechanical engineering and civil engineering, where their reliability is critically important. At the same time, their analytical calculation is a complex problem in the theory of elasticity. This is attributable to the necessity of solving integro-differential equations, which include partial derivatives of the fourth order. Their solution is difficult even when the right-hand side contains a function according to which the external load changes, that is, when a continuous external load acts on the plate, the intensity of which varies according to some law. More often, this is a uniformly distributed load. If it is not applied over the entire area of the plate (the so-called fragmented load) or the load is in the form of concentrated forces and moments, solving differential equations, in mathematical terms, becomes significantly more complicated. The problem is also complicated because it is necessary to take into account the conditions of supporting the sides of the plate (the so-called initial conditions of support), as well as the conditions of support on the </w:t>
      </w:r>
      <w:r w:rsidR="00E36CBC" w:rsidRPr="003E22A5">
        <w:rPr>
          <w:lang w:eastAsia="ru-RU"/>
        </w:rPr>
        <w:t>columns</w:t>
      </w:r>
      <w:r w:rsidR="005558A3" w:rsidRPr="003E22A5">
        <w:rPr>
          <w:lang w:eastAsia="ru-RU"/>
        </w:rPr>
        <w:t>.</w:t>
      </w:r>
    </w:p>
    <w:p w14:paraId="2D04835D" w14:textId="6CB5394C" w:rsidR="005558A3" w:rsidRPr="003E22A5" w:rsidRDefault="008865E7" w:rsidP="00515880">
      <w:pPr>
        <w:pStyle w:val="1"/>
        <w:rPr>
          <w:lang w:eastAsia="ru-RU"/>
        </w:rPr>
      </w:pPr>
      <w:r w:rsidRPr="003E22A5">
        <w:rPr>
          <w:lang w:eastAsia="ru-RU"/>
        </w:rPr>
        <w:lastRenderedPageBreak/>
        <w:t>Literature Review</w:t>
      </w:r>
    </w:p>
    <w:p w14:paraId="237E2C70" w14:textId="41BD68FB" w:rsidR="005E7FCB" w:rsidRPr="003E22A5" w:rsidRDefault="005E7FCB" w:rsidP="005E7FCB">
      <w:pPr>
        <w:pStyle w:val="Paragraph"/>
        <w:rPr>
          <w:lang w:eastAsia="ru-RU"/>
        </w:rPr>
      </w:pPr>
      <w:bookmarkStart w:id="1" w:name="_GoBack"/>
      <w:r w:rsidRPr="003E22A5">
        <w:rPr>
          <w:lang w:eastAsia="ru-RU"/>
        </w:rPr>
        <w:t xml:space="preserve">Various mathematical techniques are used for the analytical calculation of flexible plates. </w:t>
      </w:r>
      <w:proofErr w:type="spellStart"/>
      <w:r w:rsidRPr="003E22A5">
        <w:rPr>
          <w:lang w:eastAsia="ru-RU"/>
        </w:rPr>
        <w:t>Awrejcewicz</w:t>
      </w:r>
      <w:proofErr w:type="spellEnd"/>
      <w:r w:rsidRPr="003E22A5">
        <w:rPr>
          <w:lang w:eastAsia="ru-RU"/>
        </w:rPr>
        <w:t xml:space="preserve"> J. et al. [1] proposed a modified version of the </w:t>
      </w:r>
      <w:proofErr w:type="spellStart"/>
      <w:r w:rsidRPr="003E22A5">
        <w:rPr>
          <w:lang w:eastAsia="ru-RU"/>
        </w:rPr>
        <w:t>Bubnov</w:t>
      </w:r>
      <w:r w:rsidR="003D289A" w:rsidRPr="003E22A5">
        <w:rPr>
          <w:lang w:eastAsia="ru-RU"/>
        </w:rPr>
        <w:t>-</w:t>
      </w:r>
      <w:r w:rsidRPr="003E22A5">
        <w:rPr>
          <w:lang w:eastAsia="ru-RU"/>
        </w:rPr>
        <w:t>Galiorkin</w:t>
      </w:r>
      <w:proofErr w:type="spellEnd"/>
      <w:r w:rsidRPr="003E22A5">
        <w:rPr>
          <w:lang w:eastAsia="ru-RU"/>
        </w:rPr>
        <w:t xml:space="preserve"> method (BGM), combined with the Fourier method of separating variables, which allows to effectively solve elliptic nonlinear equations of the eighth order. This approach makes it possible to study rectangular thin plates with large deflections in a static formulation. </w:t>
      </w:r>
      <w:proofErr w:type="spellStart"/>
      <w:r w:rsidRPr="003E22A5">
        <w:rPr>
          <w:lang w:eastAsia="ru-RU"/>
        </w:rPr>
        <w:t>Nuraliev</w:t>
      </w:r>
      <w:proofErr w:type="spellEnd"/>
      <w:r w:rsidRPr="003E22A5">
        <w:rPr>
          <w:lang w:eastAsia="ru-RU"/>
        </w:rPr>
        <w:t xml:space="preserve"> F. M. et al. [2] used a combined approach to calculate orthotropic plates of complex shape, which combines the </w:t>
      </w:r>
      <w:proofErr w:type="spellStart"/>
      <w:r w:rsidRPr="003E22A5">
        <w:rPr>
          <w:lang w:eastAsia="ru-RU"/>
        </w:rPr>
        <w:t>Rvachev's</w:t>
      </w:r>
      <w:proofErr w:type="spellEnd"/>
      <w:r w:rsidRPr="003E22A5">
        <w:rPr>
          <w:lang w:eastAsia="ru-RU"/>
        </w:rPr>
        <w:t xml:space="preserve"> R-functions method for describing the geometry and boundary conditions, the </w:t>
      </w:r>
      <w:proofErr w:type="spellStart"/>
      <w:r w:rsidRPr="003E22A5">
        <w:rPr>
          <w:lang w:eastAsia="ru-RU"/>
        </w:rPr>
        <w:t>Bubnov</w:t>
      </w:r>
      <w:proofErr w:type="spellEnd"/>
      <w:r w:rsidRPr="003E22A5">
        <w:rPr>
          <w:lang w:eastAsia="ru-RU"/>
        </w:rPr>
        <w:t>–</w:t>
      </w:r>
      <w:proofErr w:type="spellStart"/>
      <w:r w:rsidRPr="003E22A5">
        <w:rPr>
          <w:lang w:eastAsia="ru-RU"/>
        </w:rPr>
        <w:t>Galiorkin</w:t>
      </w:r>
      <w:proofErr w:type="spellEnd"/>
      <w:r w:rsidRPr="003E22A5">
        <w:rPr>
          <w:lang w:eastAsia="ru-RU"/>
        </w:rPr>
        <w:t xml:space="preserve"> </w:t>
      </w:r>
      <w:proofErr w:type="spellStart"/>
      <w:r w:rsidRPr="003E22A5">
        <w:rPr>
          <w:lang w:eastAsia="ru-RU"/>
        </w:rPr>
        <w:t>variational</w:t>
      </w:r>
      <w:proofErr w:type="spellEnd"/>
      <w:r w:rsidRPr="003E22A5">
        <w:rPr>
          <w:lang w:eastAsia="ru-RU"/>
        </w:rPr>
        <w:t xml:space="preserve"> method for discretizing spatial variables, and the method of successive approximations for linearizing nonlinear equations. The authors built a mathematical model based on the Lagrange principle, taking into account different types of edge fixation and the presence of cutouts. </w:t>
      </w:r>
      <w:proofErr w:type="spellStart"/>
      <w:r w:rsidRPr="003E22A5">
        <w:rPr>
          <w:lang w:eastAsia="ru-RU"/>
        </w:rPr>
        <w:t>Jaberzadeh</w:t>
      </w:r>
      <w:proofErr w:type="spellEnd"/>
      <w:r w:rsidRPr="003E22A5">
        <w:rPr>
          <w:lang w:eastAsia="ru-RU"/>
        </w:rPr>
        <w:t xml:space="preserve"> E. and </w:t>
      </w:r>
      <w:proofErr w:type="spellStart"/>
      <w:r w:rsidRPr="003E22A5">
        <w:rPr>
          <w:lang w:eastAsia="ru-RU"/>
        </w:rPr>
        <w:t>Azhari</w:t>
      </w:r>
      <w:proofErr w:type="spellEnd"/>
      <w:r w:rsidRPr="003E22A5">
        <w:rPr>
          <w:lang w:eastAsia="ru-RU"/>
        </w:rPr>
        <w:t xml:space="preserve"> M. [3] proposed a solution for determining the loss of stability of flexible plates under the action of non-uniform compression using the </w:t>
      </w:r>
      <w:proofErr w:type="spellStart"/>
      <w:r w:rsidRPr="003E22A5">
        <w:rPr>
          <w:lang w:eastAsia="ru-RU"/>
        </w:rPr>
        <w:t>Galiorkin</w:t>
      </w:r>
      <w:proofErr w:type="spellEnd"/>
      <w:r w:rsidRPr="003E22A5">
        <w:rPr>
          <w:lang w:eastAsia="ru-RU"/>
        </w:rPr>
        <w:t xml:space="preserve"> method, which allowed </w:t>
      </w:r>
      <w:proofErr w:type="gramStart"/>
      <w:r w:rsidRPr="003E22A5">
        <w:rPr>
          <w:lang w:eastAsia="ru-RU"/>
        </w:rPr>
        <w:t>to formulate</w:t>
      </w:r>
      <w:proofErr w:type="gramEnd"/>
      <w:r w:rsidRPr="003E22A5">
        <w:rPr>
          <w:lang w:eastAsia="ru-RU"/>
        </w:rPr>
        <w:t xml:space="preserve"> the problem as a spectral one, using a combination of trigonometric and polynomial functions that satisfy the boundary conditions. The theoretical model is based on the von Karman plate equations, and for taking into account plastic deformations, the theory of deformations with a modification of the stiffness matrix was used. This solution is intended for the calculation of plates reinforced with stiffeners and flanges of I-beams under biaxial bending conditions.</w:t>
      </w:r>
    </w:p>
    <w:p w14:paraId="3A7B8EC1" w14:textId="77777777" w:rsidR="005E7FCB" w:rsidRPr="003E22A5" w:rsidRDefault="005E7FCB" w:rsidP="005E7FCB">
      <w:pPr>
        <w:pStyle w:val="Paragraph"/>
        <w:rPr>
          <w:lang w:eastAsia="ru-RU"/>
        </w:rPr>
      </w:pPr>
      <w:r w:rsidRPr="003E22A5">
        <w:rPr>
          <w:lang w:eastAsia="ru-RU"/>
        </w:rPr>
        <w:t>Thus, the analytical approach to the calculation of structures that include plates is constantly being improved. Calculation methods are becoming more accurate, as well as more complex. This requires, among other things, the use and adaptation of additional software. At the same time, each approach provides solutions to specific narrow problems that are oriented to a certain shape of structures, their loads, operating conditions and support (usually along the contour of the plate).</w:t>
      </w:r>
    </w:p>
    <w:p w14:paraId="31205DF0" w14:textId="77777777" w:rsidR="005E7FCB" w:rsidRPr="003E22A5" w:rsidRDefault="005E7FCB" w:rsidP="005E7FCB">
      <w:pPr>
        <w:pStyle w:val="Paragraph"/>
        <w:rPr>
          <w:lang w:eastAsia="ru-RU"/>
        </w:rPr>
      </w:pPr>
      <w:r w:rsidRPr="003E22A5">
        <w:rPr>
          <w:lang w:eastAsia="ru-RU"/>
        </w:rPr>
        <w:t>Rapid progress in the field of computer technology and information systems has contributed to the active development of numerical methods that are distinguished by their versatility and adaptability. Thanks to the emergence of specialized software, their application has become much more convenient and accessible compared to traditional analytical approaches. Among numerical methods, a special place is occupied by the finite element method (FEM) [4], which is the basis of most modern CAE systems, such as ANSYS, Robot Structural Analysis, LIRA-FEM, SCAD Office, etc. [5-10].</w:t>
      </w:r>
    </w:p>
    <w:p w14:paraId="41C09DD9" w14:textId="30ECD07B" w:rsidR="005E7FCB" w:rsidRPr="003E22A5" w:rsidRDefault="005E7FCB" w:rsidP="005E7FCB">
      <w:pPr>
        <w:pStyle w:val="Paragraph"/>
        <w:rPr>
          <w:lang w:eastAsia="ru-RU"/>
        </w:rPr>
      </w:pPr>
      <w:r w:rsidRPr="003E22A5">
        <w:rPr>
          <w:lang w:eastAsia="ru-RU"/>
        </w:rPr>
        <w:t xml:space="preserve">Practical application of FEM to solve real engineering problems is demonstrated in the work of </w:t>
      </w:r>
      <w:proofErr w:type="spellStart"/>
      <w:r w:rsidRPr="003E22A5">
        <w:rPr>
          <w:lang w:eastAsia="ru-RU"/>
        </w:rPr>
        <w:t>Endijs</w:t>
      </w:r>
      <w:proofErr w:type="spellEnd"/>
      <w:r w:rsidRPr="003E22A5">
        <w:rPr>
          <w:lang w:eastAsia="ru-RU"/>
        </w:rPr>
        <w:t xml:space="preserve"> </w:t>
      </w:r>
      <w:proofErr w:type="spellStart"/>
      <w:r w:rsidRPr="003E22A5">
        <w:rPr>
          <w:lang w:eastAsia="ru-RU"/>
        </w:rPr>
        <w:t>Virsis</w:t>
      </w:r>
      <w:proofErr w:type="spellEnd"/>
      <w:r w:rsidRPr="003E22A5">
        <w:rPr>
          <w:lang w:eastAsia="ru-RU"/>
        </w:rPr>
        <w:t xml:space="preserve"> et al. [11]. The study developed models for assessing the bearing capacity of road structures and subgrades. The authors used FEM to simulate static tests based on the values of the parameters of the physical and mechanical properties of soil layers. The conclusions of the work confirm the high accuracy of the method, showing that the results of FEM simulation are equivalent to the results of full-scale tests with an average error within 3% when using static sounding data. Milligan G. J. et al. [12] performed an in-depth numerical analysis of the punching of reinforced concrete slabs supported by rectangular columns using parametric finite element modeling. The authors took into account the nonlinear behavior of materials, including the plasticity of concrete, reinforcement tension and crack development, which allowed them to accurately reproduce the mechanism of failure in the punching zone. Special attention is paid to the influence the ratio of the size </w:t>
      </w:r>
      <w:r w:rsidR="00E73A4D" w:rsidRPr="003E22A5">
        <w:rPr>
          <w:lang w:eastAsia="ru-RU"/>
        </w:rPr>
        <w:t>of the</w:t>
      </w:r>
      <w:r w:rsidRPr="003E22A5">
        <w:rPr>
          <w:lang w:eastAsia="ru-RU"/>
        </w:rPr>
        <w:t xml:space="preserve"> column sides, their minimum cross-sectional area, and the effective thickness of the slab has on the ultimate bearing capacity. The studies were conducted in the ABAQUS software package, and the verification of the developed model was carried out using seven experimental slab samples.</w:t>
      </w:r>
    </w:p>
    <w:p w14:paraId="1574699F" w14:textId="42673ADC" w:rsidR="005E7FCB" w:rsidRPr="003E22A5" w:rsidRDefault="005E7FCB" w:rsidP="005E7FCB">
      <w:pPr>
        <w:pStyle w:val="Paragraph"/>
        <w:rPr>
          <w:lang w:eastAsia="ru-RU"/>
        </w:rPr>
      </w:pPr>
      <w:proofErr w:type="gramStart"/>
      <w:r w:rsidRPr="003E22A5">
        <w:rPr>
          <w:lang w:eastAsia="ru-RU"/>
        </w:rPr>
        <w:t>In the work of Lee T.-H.</w:t>
      </w:r>
      <w:proofErr w:type="gramEnd"/>
      <w:r w:rsidRPr="003E22A5">
        <w:rPr>
          <w:lang w:eastAsia="ru-RU"/>
        </w:rPr>
        <w:t xml:space="preserve"> </w:t>
      </w:r>
      <w:proofErr w:type="gramStart"/>
      <w:r w:rsidRPr="003E22A5">
        <w:rPr>
          <w:lang w:eastAsia="ru-RU"/>
        </w:rPr>
        <w:t>et</w:t>
      </w:r>
      <w:proofErr w:type="gramEnd"/>
      <w:r w:rsidRPr="003E22A5">
        <w:rPr>
          <w:lang w:eastAsia="ru-RU"/>
        </w:rPr>
        <w:t xml:space="preserve"> al. [13] the authors presented an experimental and numerical study of the </w:t>
      </w:r>
      <w:r w:rsidR="00E73A4D" w:rsidRPr="003E22A5">
        <w:rPr>
          <w:lang w:eastAsia="ru-RU"/>
        </w:rPr>
        <w:t>behavior</w:t>
      </w:r>
      <w:r w:rsidRPr="003E22A5">
        <w:rPr>
          <w:lang w:eastAsia="ru-RU"/>
        </w:rPr>
        <w:t xml:space="preserve"> of plate structures reinforced with tubular rods. Experimental studies were carried out on a test rig that reproduces a 4-point bend. The deformation was measured by strain gauges attached to the reinforcement. Simulation modeling was performed using the finite element method in the LS-DYNA program. This application allows taking into account the dynamic </w:t>
      </w:r>
      <w:r w:rsidR="00E73A4D" w:rsidRPr="003E22A5">
        <w:rPr>
          <w:lang w:eastAsia="ru-RU"/>
        </w:rPr>
        <w:t>behavior</w:t>
      </w:r>
      <w:r w:rsidRPr="003E22A5">
        <w:rPr>
          <w:lang w:eastAsia="ru-RU"/>
        </w:rPr>
        <w:t xml:space="preserve"> of materials and structures using an explicit solver. Verification of the model was carried out by analyzing previous studies and comparing the results with experimental data. It showed the adequacy of simulation modeling and the possibility of obtaining additional information using computer studies. Unlike analytical methods, which give functional dependencies on the output, the result of the calculation by numerical methods is a set of discrete values. Such a database is more difficult to analyze, search for optima and trends. Wang Y. et al. [14] in their research considered the problem of monitoring the stress-strain state of a flexible plate in a wind tunnel. The study used fiber-optic Bragg sensors (FBG) to obtain point values of deformations. To convert this information into a full stress field, which allows </w:t>
      </w:r>
      <w:proofErr w:type="gramStart"/>
      <w:r w:rsidRPr="003E22A5">
        <w:rPr>
          <w:lang w:eastAsia="ru-RU"/>
        </w:rPr>
        <w:t>to identify</w:t>
      </w:r>
      <w:proofErr w:type="gramEnd"/>
      <w:r w:rsidRPr="003E22A5">
        <w:rPr>
          <w:lang w:eastAsia="ru-RU"/>
        </w:rPr>
        <w:t xml:space="preserve"> concentration zones, the authors used the method of spline interpolation with parameterization by the arc length. Such post-processing of data is important for discrete methods and provides them with additional functionality.</w:t>
      </w:r>
    </w:p>
    <w:bookmarkEnd w:id="1"/>
    <w:p w14:paraId="2E04BFCC" w14:textId="77777777" w:rsidR="005E7FCB" w:rsidRPr="003E22A5" w:rsidRDefault="005E7FCB" w:rsidP="005E7FCB">
      <w:pPr>
        <w:pStyle w:val="Paragraph"/>
        <w:rPr>
          <w:lang w:eastAsia="ru-RU"/>
        </w:rPr>
      </w:pPr>
      <w:r w:rsidRPr="003E22A5">
        <w:rPr>
          <w:lang w:eastAsia="ru-RU"/>
        </w:rPr>
        <w:lastRenderedPageBreak/>
        <w:t>Another widely used method in structural calculations is the finite difference method (FDM). Mirsaidov M. et al. [15] in their work developed a numerical-analytical method based on FDM for solving dynamics problems. The authors investigated forced oscillations of a rectangular plate supported on vertical rods under the action of kinematic effects that simulate seismic loads. The method allowed to determine the zones of the largest bending moments and shear forces, which is of great importance for ensuring the seismic resistance of buildings.</w:t>
      </w:r>
    </w:p>
    <w:p w14:paraId="073EB015" w14:textId="77777777" w:rsidR="005E7FCB" w:rsidRPr="003E22A5" w:rsidRDefault="005E7FCB" w:rsidP="005E7FCB">
      <w:pPr>
        <w:pStyle w:val="Paragraph"/>
        <w:rPr>
          <w:lang w:eastAsia="ru-RU"/>
        </w:rPr>
      </w:pPr>
      <w:r w:rsidRPr="003E22A5">
        <w:rPr>
          <w:lang w:eastAsia="ru-RU"/>
        </w:rPr>
        <w:t>Determining the deformations of flexible bodies is a popular calculation in the video game development industry. Of course, the primary requirement here is the speed of calculations and minimizing the use of computing resources. At the same time, the accuracy is the visual similarity of the results to real processes. But the development of the computer equipment power and the improvement of modeling methods allows the implementation of fast algorithms with high-precision results [16]. Ovcharenko O. et al. [17] considered in their work the possibility of using the Extended Position Based Dynamics (XPBD) method in structural calculations. Compared to FEM, it is faster, while providing a physically justified result. XPBD uses an explicit solver and is intended primarily for dynamic problems, but by reducing the loading speed and increasing the damping coefficients, the problem can be reduced to static conditions.</w:t>
      </w:r>
    </w:p>
    <w:p w14:paraId="0AF5C73C" w14:textId="77777777" w:rsidR="005E7FCB" w:rsidRPr="003E22A5" w:rsidRDefault="005E7FCB" w:rsidP="005E7FCB">
      <w:pPr>
        <w:pStyle w:val="Paragraph"/>
        <w:rPr>
          <w:lang w:eastAsia="ru-RU"/>
        </w:rPr>
      </w:pPr>
      <w:r w:rsidRPr="003E22A5">
        <w:rPr>
          <w:lang w:eastAsia="ru-RU"/>
        </w:rPr>
        <w:t>Artificial intelligence (AI) has become a new direction in the development of humanity. Together with building information modeling (BIM) technologies, AI is transforming the construction industry. For example, Autodesk Revit offers to use a generative design script in construction, which, along with Autodesk Robot Structural, optimizes the placement and parameters of structural elements (beams, columns, slabs, foundations, etc.) [18].</w:t>
      </w:r>
    </w:p>
    <w:p w14:paraId="11E905B7" w14:textId="77777777" w:rsidR="005E7FCB" w:rsidRPr="003E22A5" w:rsidRDefault="005E7FCB" w:rsidP="005E7FCB">
      <w:pPr>
        <w:pStyle w:val="Paragraph"/>
        <w:rPr>
          <w:lang w:eastAsia="ru-RU"/>
        </w:rPr>
      </w:pPr>
      <w:r w:rsidRPr="003E22A5">
        <w:rPr>
          <w:lang w:eastAsia="ru-RU"/>
        </w:rPr>
        <w:t>In the study of Zhe Hu et al. [19], an innovative approach to correcting the design parameters of nodal plates of steel trusses of bridge structures with large spans based on the theory of machine learning is proposed. The main goal is to increase the accuracy of node stiffness modeling, which is performed using the finite element method. To do this, the authors created a digital twin of the node, which allows comparing the model displacement with a high-precision plate element. Next, to build the relationship between the parameters of the digital twin and the coefficients of the rigid shoulder, two machine learning algorithms were used: a Bayesian decision tree and an artificial neural network (ANN). It was found that ANN provides higher accuracy of correction, although both methods successfully compensate for the limitations of traditional beam models.</w:t>
      </w:r>
    </w:p>
    <w:p w14:paraId="338D0ACF" w14:textId="63946576" w:rsidR="005E7FCB" w:rsidRPr="003E22A5" w:rsidRDefault="005E7FCB" w:rsidP="005E7FCB">
      <w:pPr>
        <w:pStyle w:val="Paragraph"/>
        <w:rPr>
          <w:lang w:eastAsia="ru-RU"/>
        </w:rPr>
      </w:pPr>
      <w:r w:rsidRPr="003E22A5">
        <w:rPr>
          <w:lang w:eastAsia="ru-RU"/>
        </w:rPr>
        <w:t>The analysis of publications showed the rapid development of methods for solving problems in the design of building structures, including slabs with various shapes, boundary conditions and methods of support. In practical application, preference is given to universal numerical methods, which, despite their flexibility, require significant computing resources and specialized software. However, such high-level modeling involves the integration of computational algorithms directly into the program code, which, in turn, requires careful verification of models, which can be carried out through experimental studies</w:t>
      </w:r>
      <w:r w:rsidR="005E587B" w:rsidRPr="003E22A5">
        <w:rPr>
          <w:lang w:eastAsia="ru-RU"/>
        </w:rPr>
        <w:t xml:space="preserve"> [20]</w:t>
      </w:r>
      <w:r w:rsidRPr="003E22A5">
        <w:rPr>
          <w:lang w:eastAsia="ru-RU"/>
        </w:rPr>
        <w:t xml:space="preserve"> or comparison with analytical solutions.</w:t>
      </w:r>
    </w:p>
    <w:p w14:paraId="4A721BD8" w14:textId="5E0B4941" w:rsidR="005558A3" w:rsidRPr="003E22A5" w:rsidRDefault="005E7FCB" w:rsidP="005E7FCB">
      <w:pPr>
        <w:pStyle w:val="Paragraph"/>
        <w:rPr>
          <w:lang w:eastAsia="ru-RU"/>
        </w:rPr>
      </w:pPr>
      <w:r w:rsidRPr="003E22A5">
        <w:rPr>
          <w:lang w:eastAsia="ru-RU"/>
        </w:rPr>
        <w:t xml:space="preserve">In this context, the development of transparent and accessible approaches to solving such narrowly specific problems as the calculation of flexible rectangular plates with one clamped side, which simultaneously rests on a number of </w:t>
      </w:r>
      <w:r w:rsidR="00E36CBC" w:rsidRPr="003E22A5">
        <w:rPr>
          <w:lang w:eastAsia="ru-RU"/>
        </w:rPr>
        <w:t>columns</w:t>
      </w:r>
      <w:r w:rsidRPr="003E22A5">
        <w:rPr>
          <w:lang w:eastAsia="ru-RU"/>
        </w:rPr>
        <w:t>, is of particular relevance. Their analytical clarity contributes to a deeper understanding of the structural deformation mechanics which is important for performing verification of computer models, as well as their introduction into the educational process with the formation of engineering competencies. In addition, the lack of dependence on powerful computing equipment and licensed software allows you to quickly obtain results with minimal costs.</w:t>
      </w:r>
    </w:p>
    <w:p w14:paraId="16A30896" w14:textId="7460E3A3" w:rsidR="005558A3" w:rsidRPr="003E22A5" w:rsidRDefault="00707B52" w:rsidP="00515880">
      <w:pPr>
        <w:pStyle w:val="1"/>
        <w:rPr>
          <w:lang w:eastAsia="ru-RU"/>
        </w:rPr>
      </w:pPr>
      <w:r w:rsidRPr="003E22A5">
        <w:rPr>
          <w:lang w:eastAsia="ru-RU"/>
        </w:rPr>
        <w:t>Aims and Objectives</w:t>
      </w:r>
    </w:p>
    <w:p w14:paraId="078D112D" w14:textId="73AE8F92" w:rsidR="005558A3" w:rsidRPr="003E22A5" w:rsidRDefault="00A82D79" w:rsidP="005A5020">
      <w:pPr>
        <w:pStyle w:val="Paragraph"/>
        <w:rPr>
          <w:lang w:eastAsia="ru-RU"/>
        </w:rPr>
      </w:pPr>
      <w:r w:rsidRPr="003E22A5">
        <w:rPr>
          <w:lang w:eastAsia="ru-RU"/>
        </w:rPr>
        <w:t xml:space="preserve">The aim of the study is to develop an approximate analytical method for the calculation of flexible rectangular slabs with one clamped side, which simultaneously support a number of </w:t>
      </w:r>
      <w:r w:rsidR="00E36CBC" w:rsidRPr="003E22A5">
        <w:rPr>
          <w:lang w:eastAsia="ru-RU"/>
        </w:rPr>
        <w:t>columns</w:t>
      </w:r>
      <w:r w:rsidRPr="003E22A5">
        <w:rPr>
          <w:lang w:eastAsia="ru-RU"/>
        </w:rPr>
        <w:t xml:space="preserve"> arranged in an arbitrary order. The method is based on the approach previously proposed by V. P. </w:t>
      </w:r>
      <w:proofErr w:type="spellStart"/>
      <w:r w:rsidRPr="003E22A5">
        <w:rPr>
          <w:lang w:eastAsia="ru-RU"/>
        </w:rPr>
        <w:t>Kozhushko</w:t>
      </w:r>
      <w:proofErr w:type="spellEnd"/>
      <w:r w:rsidRPr="003E22A5">
        <w:rPr>
          <w:lang w:eastAsia="ru-RU"/>
        </w:rPr>
        <w:t xml:space="preserve"> for the calculation of bridge spans of various designs</w:t>
      </w:r>
      <w:r w:rsidR="005558A3" w:rsidRPr="003E22A5">
        <w:rPr>
          <w:lang w:eastAsia="ru-RU"/>
        </w:rPr>
        <w:t>.</w:t>
      </w:r>
    </w:p>
    <w:p w14:paraId="61242E8D" w14:textId="5AD766E4" w:rsidR="005558A3" w:rsidRPr="003E22A5" w:rsidRDefault="00F76B4C" w:rsidP="00515880">
      <w:pPr>
        <w:pStyle w:val="1"/>
        <w:rPr>
          <w:lang w:eastAsia="ru-RU"/>
        </w:rPr>
      </w:pPr>
      <w:r w:rsidRPr="003E22A5">
        <w:rPr>
          <w:lang w:eastAsia="ru-RU"/>
        </w:rPr>
        <w:t>Materials and methodology</w:t>
      </w:r>
    </w:p>
    <w:p w14:paraId="7C6258E4" w14:textId="12A24845" w:rsidR="0033700B" w:rsidRPr="003E22A5" w:rsidRDefault="0033700B" w:rsidP="0033700B">
      <w:pPr>
        <w:pStyle w:val="Paragraph"/>
        <w:rPr>
          <w:lang w:eastAsia="ru-RU"/>
        </w:rPr>
      </w:pPr>
      <w:r w:rsidRPr="003E22A5">
        <w:rPr>
          <w:lang w:eastAsia="ru-RU"/>
        </w:rPr>
        <w:t>According to the approach, mentioned above, it is proposed to divide the plate into a series of longitudinal and transverse strips [2</w:t>
      </w:r>
      <w:r w:rsidR="00EF2CAD" w:rsidRPr="003E22A5">
        <w:rPr>
          <w:lang w:eastAsia="ru-RU"/>
        </w:rPr>
        <w:t>1</w:t>
      </w:r>
      <w:r w:rsidRPr="003E22A5">
        <w:rPr>
          <w:lang w:eastAsia="ru-RU"/>
        </w:rPr>
        <w:t>, 2</w:t>
      </w:r>
      <w:r w:rsidR="00EF2CAD" w:rsidRPr="003E22A5">
        <w:rPr>
          <w:lang w:eastAsia="ru-RU"/>
        </w:rPr>
        <w:t>2</w:t>
      </w:r>
      <w:r w:rsidRPr="003E22A5">
        <w:rPr>
          <w:lang w:eastAsia="ru-RU"/>
        </w:rPr>
        <w:t xml:space="preserve">]. The division into longitudinal strips should be carried out so that the rows of </w:t>
      </w:r>
      <w:r w:rsidR="008056F9" w:rsidRPr="003E22A5">
        <w:rPr>
          <w:lang w:eastAsia="ru-RU"/>
        </w:rPr>
        <w:t>columns</w:t>
      </w:r>
      <w:r w:rsidRPr="003E22A5">
        <w:rPr>
          <w:lang w:eastAsia="ru-RU"/>
        </w:rPr>
        <w:t xml:space="preserve"> are located along the axis of the strip, which runs through its middle. In this case, a series of longitudinal strips will be located between the rows of </w:t>
      </w:r>
      <w:r w:rsidR="008056F9" w:rsidRPr="003E22A5">
        <w:rPr>
          <w:lang w:eastAsia="ru-RU"/>
        </w:rPr>
        <w:t>columns</w:t>
      </w:r>
      <w:r w:rsidRPr="003E22A5">
        <w:rPr>
          <w:lang w:eastAsia="ru-RU"/>
        </w:rPr>
        <w:t xml:space="preserve"> (Fig. 1). It is desirable to apply division in such a way that the number of longitudinal strips is 7-8 or more.</w:t>
      </w:r>
    </w:p>
    <w:p w14:paraId="79CEEC50" w14:textId="105E5656" w:rsidR="00D57231" w:rsidRPr="003E22A5" w:rsidRDefault="0000629F" w:rsidP="001B5CEE">
      <w:pPr>
        <w:pStyle w:val="Figure"/>
      </w:pPr>
      <w:r w:rsidRPr="003E22A5">
        <w:rPr>
          <w:noProof/>
          <w:lang w:val="ru-RU" w:eastAsia="ru-RU"/>
        </w:rPr>
        <w:lastRenderedPageBreak/>
        <w:drawing>
          <wp:inline distT="0" distB="0" distL="0" distR="0" wp14:anchorId="0E22D4A5" wp14:editId="72012F34">
            <wp:extent cx="5374822" cy="7020000"/>
            <wp:effectExtent l="0" t="0" r="0" b="0"/>
            <wp:docPr id="416315895" name="Рисунок 1" descr="Зображення, що містить текст, схема, Креслення, ескіз&#10;&#10;Вміст на основі ШІ може бути неправильни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315895" name="Рисунок 1" descr="Зображення, що містить текст, схема, Креслення, ескіз&#10;&#10;Вміст на основі ШІ може бути неправильним."/>
                    <pic:cNvPicPr/>
                  </pic:nvPicPr>
                  <pic:blipFill rotWithShape="1">
                    <a:blip r:embed="rId10"/>
                    <a:srcRect t="1201" b="913"/>
                    <a:stretch>
                      <a:fillRect/>
                    </a:stretch>
                  </pic:blipFill>
                  <pic:spPr bwMode="auto">
                    <a:xfrm>
                      <a:off x="0" y="0"/>
                      <a:ext cx="5374822" cy="7020000"/>
                    </a:xfrm>
                    <a:prstGeom prst="rect">
                      <a:avLst/>
                    </a:prstGeom>
                    <a:ln>
                      <a:noFill/>
                    </a:ln>
                    <a:extLst>
                      <a:ext uri="{53640926-AAD7-44D8-BBD7-CCE9431645EC}">
                        <a14:shadowObscured xmlns:a14="http://schemas.microsoft.com/office/drawing/2010/main"/>
                      </a:ext>
                    </a:extLst>
                  </pic:spPr>
                </pic:pic>
              </a:graphicData>
            </a:graphic>
          </wp:inline>
        </w:drawing>
      </w:r>
    </w:p>
    <w:p w14:paraId="58BCD2ED" w14:textId="77777777" w:rsidR="004162B8" w:rsidRPr="003E22A5" w:rsidRDefault="004162B8" w:rsidP="00DA4BDD">
      <w:pPr>
        <w:pStyle w:val="Figure"/>
        <w:rPr>
          <w:lang w:eastAsia="ru-RU"/>
        </w:rPr>
      </w:pPr>
    </w:p>
    <w:p w14:paraId="4C4D6255" w14:textId="3D8DC1B2" w:rsidR="005558A3" w:rsidRPr="003E22A5" w:rsidRDefault="00675C03" w:rsidP="00DA4BDD">
      <w:pPr>
        <w:pStyle w:val="FigureCaption"/>
        <w:spacing w:before="0"/>
        <w:rPr>
          <w:szCs w:val="18"/>
        </w:rPr>
      </w:pPr>
      <w:r w:rsidRPr="003E22A5">
        <w:rPr>
          <w:b/>
          <w:caps/>
          <w:szCs w:val="18"/>
        </w:rPr>
        <w:t>Figure 1.</w:t>
      </w:r>
      <w:r w:rsidRPr="003E22A5">
        <w:rPr>
          <w:szCs w:val="18"/>
        </w:rPr>
        <w:t xml:space="preserve"> </w:t>
      </w:r>
      <w:r w:rsidR="005558A3" w:rsidRPr="003E22A5">
        <w:rPr>
          <w:rStyle w:val="y2iqfc"/>
          <w:szCs w:val="18"/>
        </w:rPr>
        <w:t>Design and basic schemes of the transverse strip</w:t>
      </w:r>
    </w:p>
    <w:p w14:paraId="4FC2306B" w14:textId="77777777" w:rsidR="005558A3" w:rsidRPr="003E22A5" w:rsidRDefault="005558A3" w:rsidP="00DA4BDD">
      <w:pPr>
        <w:pStyle w:val="Paragraph"/>
        <w:rPr>
          <w:lang w:eastAsia="ru-RU"/>
        </w:rPr>
      </w:pPr>
    </w:p>
    <w:p w14:paraId="5FB4CAE9" w14:textId="64BCBE1B" w:rsidR="00D85365" w:rsidRPr="003E22A5" w:rsidRDefault="00D85365" w:rsidP="00D85365">
      <w:pPr>
        <w:pStyle w:val="Paragraph"/>
        <w:rPr>
          <w:lang w:eastAsia="ru-RU"/>
        </w:rPr>
      </w:pPr>
      <w:r w:rsidRPr="003E22A5">
        <w:rPr>
          <w:lang w:eastAsia="ru-RU"/>
        </w:rPr>
        <w:t xml:space="preserve">The transverse strip </w:t>
      </w:r>
      <w:r w:rsidRPr="003E22A5">
        <w:rPr>
          <w:i/>
          <w:iCs/>
          <w:lang w:eastAsia="ru-RU"/>
        </w:rPr>
        <w:t>b</w:t>
      </w:r>
      <w:r w:rsidRPr="003E22A5">
        <w:rPr>
          <w:lang w:eastAsia="ru-RU"/>
        </w:rPr>
        <w:t>'</w:t>
      </w:r>
      <w:r w:rsidR="00BA1E9D" w:rsidRPr="003E22A5">
        <w:rPr>
          <w:lang w:eastAsia="ru-RU"/>
        </w:rPr>
        <w:t xml:space="preserve"> </w:t>
      </w:r>
      <w:r w:rsidRPr="003E22A5">
        <w:rPr>
          <w:lang w:eastAsia="ru-RU"/>
        </w:rPr>
        <w:t>=</w:t>
      </w:r>
      <w:r w:rsidR="00BA1E9D" w:rsidRPr="003E22A5">
        <w:rPr>
          <w:lang w:eastAsia="ru-RU"/>
        </w:rPr>
        <w:t xml:space="preserve"> </w:t>
      </w:r>
      <w:r w:rsidRPr="003E22A5">
        <w:rPr>
          <w:lang w:eastAsia="ru-RU"/>
        </w:rPr>
        <w:t xml:space="preserve">1 m in width should be selected at the point along the length </w:t>
      </w:r>
      <w:r w:rsidRPr="003E22A5">
        <w:rPr>
          <w:i/>
          <w:iCs/>
          <w:lang w:eastAsia="ru-RU"/>
        </w:rPr>
        <w:t>l</w:t>
      </w:r>
      <w:r w:rsidRPr="003E22A5">
        <w:rPr>
          <w:lang w:eastAsia="ru-RU"/>
        </w:rPr>
        <w:t xml:space="preserve"> of the longitudinal strip where the force or displacement is to be determined.</w:t>
      </w:r>
    </w:p>
    <w:p w14:paraId="35D92EF4" w14:textId="77777777" w:rsidR="00D85365" w:rsidRPr="003E22A5" w:rsidRDefault="00D85365" w:rsidP="00D85365">
      <w:pPr>
        <w:pStyle w:val="Paragraph"/>
        <w:rPr>
          <w:lang w:eastAsia="ru-RU"/>
        </w:rPr>
      </w:pPr>
      <w:r w:rsidRPr="003E22A5">
        <w:rPr>
          <w:lang w:eastAsia="ru-RU"/>
        </w:rPr>
        <w:t>The calculation task is to take into account the joint work of the longitudinal and transverse strips. This calculation method is close to the finite element method and is sometimes called the finite strip method (FSM).</w:t>
      </w:r>
    </w:p>
    <w:p w14:paraId="557EAE62" w14:textId="2380D551" w:rsidR="005558A3" w:rsidRPr="003E22A5" w:rsidRDefault="00D85365" w:rsidP="00D85365">
      <w:pPr>
        <w:pStyle w:val="Paragraph"/>
      </w:pPr>
      <w:r w:rsidRPr="003E22A5">
        <w:rPr>
          <w:lang w:eastAsia="ru-RU"/>
        </w:rPr>
        <w:lastRenderedPageBreak/>
        <w:t xml:space="preserve">The transverse element is proposed to be calculated as a strip on a Winkler basis. The problem is solved under conditions of plane deformation. The supporting elastic elements for the transverse strip are the longitudinal strips. It is proposed to place absolutely rigid rods between the transverse strip and the longitudinal elements, the number of which will be equal to the number of longitudinal strips. Thus, the transverse strip works as a continuous strip on elastically settling supports. When determining the forces in the rods, a mixed method of structural mechanics is suggested, for which a fictitious clamping of the left end of the transverse strip is introduced (clamping at point </w:t>
      </w:r>
      <w:r w:rsidRPr="003E22A5">
        <w:rPr>
          <w:i/>
          <w:iCs/>
          <w:lang w:eastAsia="ru-RU"/>
        </w:rPr>
        <w:t>A</w:t>
      </w:r>
      <w:r w:rsidRPr="003E22A5">
        <w:rPr>
          <w:lang w:eastAsia="ru-RU"/>
        </w:rPr>
        <w:t xml:space="preserve">). The forces </w:t>
      </w:r>
      <w:r w:rsidRPr="003E22A5">
        <w:rPr>
          <w:i/>
          <w:iCs/>
          <w:lang w:eastAsia="ru-RU"/>
        </w:rPr>
        <w:t>Z</w:t>
      </w:r>
      <w:r w:rsidRPr="003E22A5">
        <w:rPr>
          <w:i/>
          <w:iCs/>
          <w:vertAlign w:val="subscript"/>
          <w:lang w:eastAsia="ru-RU"/>
        </w:rPr>
        <w:t>i</w:t>
      </w:r>
      <w:r w:rsidRPr="003E22A5">
        <w:rPr>
          <w:lang w:eastAsia="ru-RU"/>
        </w:rPr>
        <w:t xml:space="preserve"> in the rods will be unknown (</w:t>
      </w:r>
      <w:r w:rsidR="00E73A4D" w:rsidRPr="003E22A5">
        <w:rPr>
          <w:lang w:eastAsia="ru-RU"/>
        </w:rPr>
        <w:t>i.e.,</w:t>
      </w:r>
      <w:r w:rsidRPr="003E22A5">
        <w:rPr>
          <w:lang w:eastAsia="ru-RU"/>
        </w:rPr>
        <w:t xml:space="preserve"> other forces are not taken into account), the angle of rotation </w:t>
      </w:r>
      <w:proofErr w:type="spellStart"/>
      <w:r w:rsidRPr="003E22A5">
        <w:rPr>
          <w:lang w:eastAsia="ru-RU"/>
        </w:rPr>
        <w:t>φ</w:t>
      </w:r>
      <w:r w:rsidRPr="003E22A5">
        <w:rPr>
          <w:i/>
          <w:iCs/>
          <w:vertAlign w:val="subscript"/>
          <w:lang w:eastAsia="ru-RU"/>
        </w:rPr>
        <w:t>A</w:t>
      </w:r>
      <w:proofErr w:type="spellEnd"/>
      <w:r w:rsidRPr="003E22A5">
        <w:rPr>
          <w:lang w:eastAsia="ru-RU"/>
        </w:rPr>
        <w:t xml:space="preserve"> and the deflection </w:t>
      </w:r>
      <w:proofErr w:type="spellStart"/>
      <w:r w:rsidRPr="003E22A5">
        <w:rPr>
          <w:i/>
          <w:iCs/>
          <w:lang w:eastAsia="ru-RU"/>
        </w:rPr>
        <w:t>y</w:t>
      </w:r>
      <w:r w:rsidRPr="003E22A5">
        <w:rPr>
          <w:i/>
          <w:iCs/>
          <w:vertAlign w:val="subscript"/>
          <w:lang w:eastAsia="ru-RU"/>
        </w:rPr>
        <w:t>A</w:t>
      </w:r>
      <w:proofErr w:type="spellEnd"/>
      <w:r w:rsidRPr="003E22A5">
        <w:rPr>
          <w:lang w:eastAsia="ru-RU"/>
        </w:rPr>
        <w:t xml:space="preserve"> of the fictitious clamping. The distribution of forces will also be affected by the torques that arise during the deformation of the plate, but they are not difficult to consider, as shown in the works [2</w:t>
      </w:r>
      <w:r w:rsidR="00EF2CAD" w:rsidRPr="003E22A5">
        <w:rPr>
          <w:lang w:eastAsia="ru-RU"/>
        </w:rPr>
        <w:t>1</w:t>
      </w:r>
      <w:r w:rsidRPr="003E22A5">
        <w:rPr>
          <w:lang w:eastAsia="ru-RU"/>
        </w:rPr>
        <w:t>, 2</w:t>
      </w:r>
      <w:r w:rsidR="00EF2CAD" w:rsidRPr="003E22A5">
        <w:rPr>
          <w:lang w:eastAsia="ru-RU"/>
        </w:rPr>
        <w:t>2</w:t>
      </w:r>
      <w:r w:rsidRPr="003E22A5">
        <w:rPr>
          <w:lang w:eastAsia="ru-RU"/>
        </w:rPr>
        <w:t>]. Other internal forces have almost no effect on the distribution capacity of the plate.</w:t>
      </w:r>
    </w:p>
    <w:p w14:paraId="036123BA" w14:textId="0014B792" w:rsidR="005558A3" w:rsidRPr="003E22A5" w:rsidRDefault="003A470A" w:rsidP="00515880">
      <w:pPr>
        <w:pStyle w:val="1"/>
      </w:pPr>
      <w:r w:rsidRPr="003E22A5">
        <w:t xml:space="preserve">Results </w:t>
      </w:r>
    </w:p>
    <w:p w14:paraId="62E5CA6F" w14:textId="4A37977A" w:rsidR="00C61F3D" w:rsidRPr="003E22A5" w:rsidRDefault="00FD39B8" w:rsidP="00195056">
      <w:pPr>
        <w:pStyle w:val="Paragraph"/>
      </w:pPr>
      <w:r w:rsidRPr="003E22A5">
        <w:t xml:space="preserve">To determine the specified unknowns, it is necessary to solve the system of equations (1) with </w:t>
      </w:r>
      <w:r w:rsidRPr="003E22A5">
        <w:rPr>
          <w:i/>
          <w:iCs/>
        </w:rPr>
        <w:t>n</w:t>
      </w:r>
      <w:r w:rsidR="005B5338" w:rsidRPr="003E22A5">
        <w:t xml:space="preserve"> </w:t>
      </w:r>
      <w:r w:rsidRPr="003E22A5">
        <w:t>+</w:t>
      </w:r>
      <w:r w:rsidR="005B5338" w:rsidRPr="003E22A5">
        <w:t xml:space="preserve"> </w:t>
      </w:r>
      <w:r w:rsidRPr="003E22A5">
        <w:t>2 unknowns, where n is the number of longitudinal stripes (there are seven of these stripes in the figure).</w:t>
      </w:r>
    </w:p>
    <w:p w14:paraId="23A50BE8" w14:textId="77777777" w:rsidR="00EB7153" w:rsidRPr="003E22A5" w:rsidRDefault="00EB7153" w:rsidP="00195056">
      <w:pPr>
        <w:pStyle w:val="Paragraph"/>
      </w:pPr>
    </w:p>
    <w:p w14:paraId="7B5350D5" w14:textId="0545A180" w:rsidR="002E7E8E" w:rsidRPr="003E22A5" w:rsidRDefault="002E7E8E" w:rsidP="002E7E8E">
      <w:pPr>
        <w:pStyle w:val="Equation"/>
      </w:pPr>
      <w:r w:rsidRPr="003E22A5">
        <w:tab/>
      </w:r>
      <w:r w:rsidR="00470FE3" w:rsidRPr="003E22A5">
        <w:rPr>
          <w:position w:val="-74"/>
        </w:rPr>
        <w:object w:dxaOrig="3340" w:dyaOrig="1579" w14:anchorId="70CCC9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65pt;height:79.5pt" o:ole="">
            <v:imagedata r:id="rId11" o:title=""/>
          </v:shape>
          <o:OLEObject Type="Embed" ProgID="Equation.DSMT4" ShapeID="_x0000_i1025" DrawAspect="Content" ObjectID="_1826700695" r:id="rId12"/>
        </w:object>
      </w:r>
      <w:r w:rsidRPr="003E22A5">
        <w:tab/>
        <w:t>(</w:t>
      </w:r>
      <w:r w:rsidRPr="003E22A5">
        <w:fldChar w:fldCharType="begin"/>
      </w:r>
      <w:r w:rsidRPr="003E22A5">
        <w:instrText xml:space="preserve"> LISTNUM  /# </w:instrText>
      </w:r>
      <w:r w:rsidRPr="003E22A5">
        <w:fldChar w:fldCharType="end"/>
      </w:r>
      <w:r w:rsidRPr="003E22A5">
        <w:t>)</w:t>
      </w:r>
    </w:p>
    <w:p w14:paraId="5EF4B379" w14:textId="77777777" w:rsidR="004162B8" w:rsidRPr="003E22A5" w:rsidRDefault="004162B8" w:rsidP="004162B8">
      <w:pPr>
        <w:pStyle w:val="Equation"/>
        <w:jc w:val="left"/>
      </w:pPr>
    </w:p>
    <w:p w14:paraId="42C4EF74" w14:textId="77777777" w:rsidR="00967454" w:rsidRPr="003E22A5" w:rsidRDefault="00967454" w:rsidP="00967454">
      <w:pPr>
        <w:pStyle w:val="Paragraph"/>
      </w:pPr>
      <w:r w:rsidRPr="003E22A5">
        <w:t xml:space="preserve">where </w:t>
      </w:r>
      <w:r w:rsidRPr="003E22A5">
        <w:rPr>
          <w:i/>
          <w:iCs/>
        </w:rPr>
        <w:t>Z</w:t>
      </w:r>
      <w:r w:rsidRPr="003E22A5">
        <w:rPr>
          <w:i/>
          <w:iCs/>
          <w:vertAlign w:val="subscript"/>
        </w:rPr>
        <w:t>i</w:t>
      </w:r>
      <w:r w:rsidRPr="003E22A5">
        <w:t xml:space="preserve"> stands for vertical forces transmitted by the transverse strip to the longitudinal strips;</w:t>
      </w:r>
    </w:p>
    <w:p w14:paraId="1823119B" w14:textId="7EB89689" w:rsidR="00967454" w:rsidRPr="003E22A5" w:rsidRDefault="00967454" w:rsidP="00967454">
      <w:pPr>
        <w:pStyle w:val="Paragraph"/>
      </w:pPr>
      <w:proofErr w:type="spellStart"/>
      <w:r w:rsidRPr="003E22A5">
        <w:t>δ</w:t>
      </w:r>
      <w:r w:rsidRPr="003E22A5">
        <w:rPr>
          <w:i/>
          <w:iCs/>
          <w:vertAlign w:val="subscript"/>
        </w:rPr>
        <w:t>ik</w:t>
      </w:r>
      <w:proofErr w:type="spellEnd"/>
      <w:r w:rsidRPr="003E22A5">
        <w:t xml:space="preserve"> – unit displacement of the transverse strip at a point і from a single unit force </w:t>
      </w:r>
      <w:proofErr w:type="spellStart"/>
      <w:r w:rsidRPr="003E22A5">
        <w:rPr>
          <w:i/>
          <w:iCs/>
        </w:rPr>
        <w:t>Z</w:t>
      </w:r>
      <w:r w:rsidRPr="003E22A5">
        <w:rPr>
          <w:i/>
          <w:iCs/>
          <w:vertAlign w:val="subscript"/>
        </w:rPr>
        <w:t>k</w:t>
      </w:r>
      <w:proofErr w:type="spellEnd"/>
      <w:r w:rsidRPr="003E22A5">
        <w:t xml:space="preserve">=1, applied at the point </w:t>
      </w:r>
      <w:r w:rsidRPr="003E22A5">
        <w:rPr>
          <w:i/>
          <w:iCs/>
        </w:rPr>
        <w:t>k</w:t>
      </w:r>
      <w:r w:rsidRPr="003E22A5">
        <w:t>;</w:t>
      </w:r>
    </w:p>
    <w:p w14:paraId="14672055" w14:textId="77777777" w:rsidR="00967454" w:rsidRPr="003E22A5" w:rsidRDefault="00967454" w:rsidP="00967454">
      <w:pPr>
        <w:pStyle w:val="Paragraph"/>
      </w:pPr>
      <w:proofErr w:type="spellStart"/>
      <w:r w:rsidRPr="003E22A5">
        <w:t>Δ</w:t>
      </w:r>
      <w:r w:rsidRPr="003E22A5">
        <w:rPr>
          <w:i/>
          <w:iCs/>
          <w:vertAlign w:val="subscript"/>
        </w:rPr>
        <w:t>iP</w:t>
      </w:r>
      <w:proofErr w:type="spellEnd"/>
      <w:r w:rsidRPr="003E22A5">
        <w:t xml:space="preserve"> – displacement of the transverse strip from external forces (free members). To simplify the definition </w:t>
      </w:r>
      <w:proofErr w:type="spellStart"/>
      <w:r w:rsidRPr="003E22A5">
        <w:t>Δ</w:t>
      </w:r>
      <w:r w:rsidRPr="003E22A5">
        <w:rPr>
          <w:i/>
          <w:iCs/>
          <w:vertAlign w:val="subscript"/>
        </w:rPr>
        <w:t>iP</w:t>
      </w:r>
      <w:proofErr w:type="spellEnd"/>
      <w:r w:rsidRPr="003E22A5">
        <w:t xml:space="preserve"> the external load should be replaced by an equivalent uniformly distributed load of intensity </w:t>
      </w:r>
      <w:proofErr w:type="spellStart"/>
      <w:r w:rsidRPr="003E22A5">
        <w:t>qекв</w:t>
      </w:r>
      <w:proofErr w:type="spellEnd"/>
      <w:r w:rsidRPr="003E22A5">
        <w:t>, which would cause the same force or displacement as the sum of the loads applied to the plate;</w:t>
      </w:r>
    </w:p>
    <w:p w14:paraId="08AAB062" w14:textId="324AC9CB" w:rsidR="005558A3" w:rsidRPr="003E22A5" w:rsidRDefault="00967454" w:rsidP="00967454">
      <w:pPr>
        <w:pStyle w:val="Paragraph"/>
      </w:pPr>
      <w:proofErr w:type="spellStart"/>
      <w:r w:rsidRPr="003E22A5">
        <w:t>φ</w:t>
      </w:r>
      <w:r w:rsidRPr="003E22A5">
        <w:rPr>
          <w:i/>
          <w:iCs/>
          <w:vertAlign w:val="subscript"/>
        </w:rPr>
        <w:t>А</w:t>
      </w:r>
      <w:proofErr w:type="spellEnd"/>
      <w:r w:rsidRPr="003E22A5">
        <w:t xml:space="preserve"> and </w:t>
      </w:r>
      <w:proofErr w:type="spellStart"/>
      <w:r w:rsidRPr="003E22A5">
        <w:rPr>
          <w:i/>
          <w:iCs/>
        </w:rPr>
        <w:t>y</w:t>
      </w:r>
      <w:r w:rsidRPr="003E22A5">
        <w:rPr>
          <w:i/>
          <w:iCs/>
          <w:vertAlign w:val="subscript"/>
        </w:rPr>
        <w:t>А</w:t>
      </w:r>
      <w:proofErr w:type="spellEnd"/>
      <w:r w:rsidRPr="003E22A5">
        <w:t xml:space="preserve"> – respectively, the angle of rotation and the vertical displacement of the fictitious clamping of the transverse strip at the point </w:t>
      </w:r>
      <w:r w:rsidRPr="003E22A5">
        <w:rPr>
          <w:i/>
          <w:iCs/>
        </w:rPr>
        <w:t>А</w:t>
      </w:r>
      <w:r w:rsidR="005558A3" w:rsidRPr="003E22A5">
        <w:t>.</w:t>
      </w:r>
    </w:p>
    <w:p w14:paraId="412E901A" w14:textId="77777777" w:rsidR="004147BD" w:rsidRPr="003E22A5" w:rsidRDefault="004147BD" w:rsidP="00195056">
      <w:pPr>
        <w:pStyle w:val="Paragraph"/>
      </w:pPr>
    </w:p>
    <w:p w14:paraId="07370BAF" w14:textId="77777777" w:rsidR="00B40B61" w:rsidRPr="003E22A5" w:rsidRDefault="00B40B61" w:rsidP="00B40B61">
      <w:pPr>
        <w:pStyle w:val="Paragraph"/>
      </w:pPr>
      <w:r w:rsidRPr="003E22A5">
        <w:t>The last two equations in system (1) are equilibrium equations.</w:t>
      </w:r>
    </w:p>
    <w:p w14:paraId="79E7A573" w14:textId="77777777" w:rsidR="00B40B61" w:rsidRPr="003E22A5" w:rsidRDefault="00B40B61" w:rsidP="00B40B61">
      <w:pPr>
        <w:pStyle w:val="Paragraph"/>
      </w:pPr>
      <w:r w:rsidRPr="003E22A5">
        <w:t xml:space="preserve">Unit displacements </w:t>
      </w:r>
      <w:proofErr w:type="spellStart"/>
      <w:r w:rsidRPr="003E22A5">
        <w:t>δ</w:t>
      </w:r>
      <w:r w:rsidRPr="003E22A5">
        <w:rPr>
          <w:i/>
          <w:iCs/>
          <w:vertAlign w:val="subscript"/>
        </w:rPr>
        <w:t>ik</w:t>
      </w:r>
      <w:proofErr w:type="spellEnd"/>
      <w:r w:rsidRPr="003E22A5">
        <w:t xml:space="preserve"> should be defined by the formula</w:t>
      </w:r>
    </w:p>
    <w:p w14:paraId="5AEF697E" w14:textId="77777777" w:rsidR="00ED3782" w:rsidRPr="003E22A5" w:rsidRDefault="00ED3782" w:rsidP="00B40B61">
      <w:pPr>
        <w:pStyle w:val="Paragraph"/>
      </w:pPr>
    </w:p>
    <w:p w14:paraId="3BC29AB0" w14:textId="2FEE84E9" w:rsidR="002C1174" w:rsidRPr="003E22A5" w:rsidRDefault="002C1174" w:rsidP="002C1174">
      <w:pPr>
        <w:pStyle w:val="Equation"/>
      </w:pPr>
      <w:r w:rsidRPr="003E22A5">
        <w:tab/>
      </w:r>
      <w:r w:rsidR="008712C5" w:rsidRPr="003E22A5">
        <w:rPr>
          <w:position w:val="-10"/>
        </w:rPr>
        <w:object w:dxaOrig="760" w:dyaOrig="300" w14:anchorId="49FE4C51">
          <v:shape id="_x0000_i1026" type="#_x0000_t75" style="width:37.6pt;height:15.05pt" o:ole="">
            <v:imagedata r:id="rId13" o:title=""/>
          </v:shape>
          <o:OLEObject Type="Embed" ProgID="Equation.DSMT4" ShapeID="_x0000_i1026" DrawAspect="Content" ObjectID="_1826700696" r:id="rId14"/>
        </w:object>
      </w:r>
      <w:r w:rsidRPr="003E22A5">
        <w:tab/>
        <w:t>(</w:t>
      </w:r>
      <w:r w:rsidRPr="003E22A5">
        <w:fldChar w:fldCharType="begin"/>
      </w:r>
      <w:r w:rsidRPr="003E22A5">
        <w:instrText xml:space="preserve"> LISTNUM  /# </w:instrText>
      </w:r>
      <w:r w:rsidRPr="003E22A5">
        <w:fldChar w:fldCharType="end"/>
      </w:r>
      <w:r w:rsidRPr="003E22A5">
        <w:t>)</w:t>
      </w:r>
    </w:p>
    <w:p w14:paraId="1D185840" w14:textId="77777777" w:rsidR="002C1174" w:rsidRPr="003E22A5" w:rsidRDefault="002C1174" w:rsidP="00B40B61">
      <w:pPr>
        <w:pStyle w:val="Paragraph"/>
      </w:pPr>
    </w:p>
    <w:p w14:paraId="09097566" w14:textId="77777777" w:rsidR="00CB6CB6" w:rsidRPr="003E22A5" w:rsidRDefault="00CB6CB6" w:rsidP="00CB6CB6">
      <w:pPr>
        <w:pStyle w:val="Paragraph"/>
      </w:pPr>
      <w:r w:rsidRPr="003E22A5">
        <w:t xml:space="preserve">where </w:t>
      </w:r>
      <w:r w:rsidRPr="003E22A5">
        <w:rPr>
          <w:i/>
        </w:rPr>
        <w:t>V</w:t>
      </w:r>
      <w:r w:rsidRPr="003E22A5">
        <w:rPr>
          <w:i/>
          <w:vertAlign w:val="subscript"/>
        </w:rPr>
        <w:t>ik</w:t>
      </w:r>
      <w:r w:rsidRPr="003E22A5">
        <w:t xml:space="preserve"> means displacement of the transverse strip at a point</w:t>
      </w:r>
      <w:r w:rsidRPr="003E22A5">
        <w:rPr>
          <w:i/>
        </w:rPr>
        <w:t xml:space="preserve"> </w:t>
      </w:r>
      <w:proofErr w:type="spellStart"/>
      <w:r w:rsidRPr="003E22A5">
        <w:rPr>
          <w:i/>
        </w:rPr>
        <w:t>i</w:t>
      </w:r>
      <w:proofErr w:type="spellEnd"/>
      <w:r w:rsidRPr="003E22A5">
        <w:t xml:space="preserve"> from a single unit force </w:t>
      </w:r>
      <w:proofErr w:type="spellStart"/>
      <w:r w:rsidRPr="003E22A5">
        <w:rPr>
          <w:i/>
        </w:rPr>
        <w:t>Z</w:t>
      </w:r>
      <w:r w:rsidRPr="003E22A5">
        <w:rPr>
          <w:i/>
          <w:vertAlign w:val="subscript"/>
        </w:rPr>
        <w:t>k</w:t>
      </w:r>
      <w:proofErr w:type="spellEnd"/>
      <w:r w:rsidRPr="003E22A5">
        <w:t>=1 applied at the point</w:t>
      </w:r>
      <w:r w:rsidRPr="003E22A5">
        <w:rPr>
          <w:i/>
        </w:rPr>
        <w:t xml:space="preserve"> k</w:t>
      </w:r>
      <w:r w:rsidRPr="003E22A5">
        <w:t xml:space="preserve">. They are determined according to the well-known rules of structural mechanics, considering the transverse strip as a cantilever clamped at a point </w:t>
      </w:r>
      <w:r w:rsidRPr="003E22A5">
        <w:rPr>
          <w:i/>
        </w:rPr>
        <w:t>А</w:t>
      </w:r>
      <w:r w:rsidRPr="003E22A5">
        <w:t>.</w:t>
      </w:r>
    </w:p>
    <w:p w14:paraId="28B01532" w14:textId="77777777" w:rsidR="00550FC3" w:rsidRPr="003E22A5" w:rsidRDefault="00550FC3" w:rsidP="007251AA">
      <w:pPr>
        <w:pStyle w:val="Paragraph"/>
      </w:pPr>
    </w:p>
    <w:p w14:paraId="7A6367D0" w14:textId="42CE8507" w:rsidR="008D0946" w:rsidRPr="003E22A5" w:rsidRDefault="008D0946" w:rsidP="008D0946">
      <w:pPr>
        <w:pStyle w:val="Equation"/>
      </w:pPr>
      <w:r w:rsidRPr="003E22A5">
        <w:tab/>
      </w:r>
      <w:r w:rsidR="00AB5CC0" w:rsidRPr="003E22A5">
        <w:rPr>
          <w:position w:val="-26"/>
        </w:rPr>
        <w:object w:dxaOrig="1760" w:dyaOrig="700" w14:anchorId="70049209">
          <v:shape id="_x0000_i1027" type="#_x0000_t75" style="width:88.1pt;height:35.45pt" o:ole="">
            <v:imagedata r:id="rId15" o:title=""/>
          </v:shape>
          <o:OLEObject Type="Embed" ProgID="Equation.DSMT4" ShapeID="_x0000_i1027" DrawAspect="Content" ObjectID="_1826700697" r:id="rId16"/>
        </w:object>
      </w:r>
      <w:r w:rsidRPr="003E22A5">
        <w:tab/>
      </w:r>
      <w:r w:rsidR="000A32AE" w:rsidRPr="003E22A5">
        <w:t>(</w:t>
      </w:r>
      <w:r w:rsidR="000D5F2F" w:rsidRPr="003E22A5">
        <w:fldChar w:fldCharType="begin"/>
      </w:r>
      <w:r w:rsidR="000D5F2F" w:rsidRPr="003E22A5">
        <w:instrText xml:space="preserve"> LISTNUM  /# </w:instrText>
      </w:r>
      <w:r w:rsidR="000D5F2F" w:rsidRPr="003E22A5">
        <w:fldChar w:fldCharType="end"/>
      </w:r>
      <w:r w:rsidR="000A32AE" w:rsidRPr="003E22A5">
        <w:t>)</w:t>
      </w:r>
    </w:p>
    <w:p w14:paraId="2A8CB046" w14:textId="77777777" w:rsidR="00313FAF" w:rsidRPr="003E22A5" w:rsidRDefault="00313FAF" w:rsidP="007251AA">
      <w:pPr>
        <w:pStyle w:val="Paragraph"/>
      </w:pPr>
    </w:p>
    <w:p w14:paraId="2D564B9E" w14:textId="6725F019" w:rsidR="005558A3" w:rsidRPr="003E22A5" w:rsidRDefault="003443DD" w:rsidP="00195056">
      <w:pPr>
        <w:pStyle w:val="Paragraph"/>
      </w:pPr>
      <w:proofErr w:type="gramStart"/>
      <w:r w:rsidRPr="003E22A5">
        <w:rPr>
          <w:sz w:val="21"/>
          <w:szCs w:val="21"/>
        </w:rPr>
        <w:t>where</w:t>
      </w:r>
      <w:proofErr w:type="gramEnd"/>
      <w:r w:rsidR="005558A3" w:rsidRPr="003E22A5">
        <w:t xml:space="preserve"> </w:t>
      </w:r>
      <w:r w:rsidR="00A965A5" w:rsidRPr="003E22A5">
        <w:rPr>
          <w:position w:val="-26"/>
        </w:rPr>
        <w:object w:dxaOrig="560" w:dyaOrig="600" w14:anchorId="1C09B9E5">
          <v:shape id="_x0000_i1028" type="#_x0000_t75" style="width:27.95pt;height:30.1pt" o:ole="">
            <v:imagedata r:id="rId17" o:title=""/>
          </v:shape>
          <o:OLEObject Type="Embed" ProgID="Equation.DSMT4" ShapeID="_x0000_i1028" DrawAspect="Content" ObjectID="_1826700698" r:id="rId18"/>
        </w:object>
      </w:r>
      <w:r w:rsidR="005558A3" w:rsidRPr="003E22A5">
        <w:t xml:space="preserve"> </w:t>
      </w:r>
      <w:r w:rsidR="002A73E5" w:rsidRPr="003E22A5">
        <w:t>–</w:t>
      </w:r>
      <w:r w:rsidR="005558A3" w:rsidRPr="003E22A5">
        <w:t xml:space="preserve"> </w:t>
      </w:r>
      <w:r w:rsidR="002A73E5" w:rsidRPr="003E22A5">
        <w:rPr>
          <w:sz w:val="21"/>
          <w:szCs w:val="21"/>
        </w:rPr>
        <w:t xml:space="preserve">cylindrical stiffness of the transverse strip with width of </w:t>
      </w:r>
      <w:r w:rsidR="002A73E5" w:rsidRPr="003E22A5">
        <w:rPr>
          <w:i/>
          <w:sz w:val="21"/>
          <w:szCs w:val="21"/>
        </w:rPr>
        <w:t>b</w:t>
      </w:r>
      <w:r w:rsidR="002A73E5" w:rsidRPr="003E22A5">
        <w:rPr>
          <w:sz w:val="21"/>
          <w:szCs w:val="21"/>
        </w:rPr>
        <w:t>'</w:t>
      </w:r>
      <w:r w:rsidR="00410A0E" w:rsidRPr="003E22A5">
        <w:rPr>
          <w:sz w:val="21"/>
          <w:szCs w:val="21"/>
        </w:rPr>
        <w:t xml:space="preserve"> </w:t>
      </w:r>
      <w:r w:rsidR="002A73E5" w:rsidRPr="003E22A5">
        <w:rPr>
          <w:sz w:val="21"/>
          <w:szCs w:val="21"/>
        </w:rPr>
        <w:t>=</w:t>
      </w:r>
      <w:r w:rsidR="00410A0E" w:rsidRPr="003E22A5">
        <w:rPr>
          <w:sz w:val="21"/>
          <w:szCs w:val="21"/>
        </w:rPr>
        <w:t xml:space="preserve"> </w:t>
      </w:r>
      <w:r w:rsidR="002A73E5" w:rsidRPr="003E22A5">
        <w:rPr>
          <w:sz w:val="21"/>
          <w:szCs w:val="21"/>
        </w:rPr>
        <w:t>1 m;</w:t>
      </w:r>
    </w:p>
    <w:p w14:paraId="7838ABDA" w14:textId="77777777" w:rsidR="00D86197" w:rsidRPr="003E22A5" w:rsidRDefault="005558A3" w:rsidP="00D86197">
      <w:pPr>
        <w:pStyle w:val="Paragraph"/>
      </w:pPr>
      <w:r w:rsidRPr="003E22A5">
        <w:rPr>
          <w:i/>
        </w:rPr>
        <w:t>d</w:t>
      </w:r>
      <w:r w:rsidRPr="003E22A5">
        <w:t xml:space="preserve"> – </w:t>
      </w:r>
      <w:r w:rsidR="00D86197" w:rsidRPr="003E22A5">
        <w:t>width of longitudinal stripes.</w:t>
      </w:r>
    </w:p>
    <w:p w14:paraId="599A5B6C" w14:textId="77777777" w:rsidR="0001672C" w:rsidRPr="003E22A5" w:rsidRDefault="0001672C" w:rsidP="00C0154D">
      <w:pPr>
        <w:pStyle w:val="Paragraph"/>
      </w:pPr>
    </w:p>
    <w:p w14:paraId="388857CC" w14:textId="4713B1D7" w:rsidR="00C0154D" w:rsidRPr="003E22A5" w:rsidRDefault="00C0154D" w:rsidP="00C0154D">
      <w:pPr>
        <w:pStyle w:val="Paragraph"/>
      </w:pPr>
      <w:r w:rsidRPr="003E22A5">
        <w:t xml:space="preserve">Value </w:t>
      </w:r>
    </w:p>
    <w:p w14:paraId="026E9124" w14:textId="77777777" w:rsidR="00C0154D" w:rsidRPr="003E22A5" w:rsidRDefault="00C0154D" w:rsidP="00C0154D">
      <w:pPr>
        <w:pStyle w:val="Paragraph"/>
      </w:pPr>
    </w:p>
    <w:p w14:paraId="0113F214" w14:textId="7C7B3481" w:rsidR="00011898" w:rsidRPr="003E22A5" w:rsidRDefault="00011898" w:rsidP="00011898">
      <w:pPr>
        <w:pStyle w:val="Equation"/>
      </w:pPr>
      <w:r w:rsidRPr="003E22A5">
        <w:tab/>
      </w:r>
      <w:r w:rsidR="009D61F8" w:rsidRPr="003E22A5">
        <w:rPr>
          <w:position w:val="-26"/>
        </w:rPr>
        <w:object w:dxaOrig="2000" w:dyaOrig="660" w14:anchorId="651566C1">
          <v:shape id="_x0000_i1029" type="#_x0000_t75" style="width:99.95pt;height:33.3pt" o:ole="">
            <v:imagedata r:id="rId19" o:title=""/>
          </v:shape>
          <o:OLEObject Type="Embed" ProgID="Equation.DSMT4" ShapeID="_x0000_i1029" DrawAspect="Content" ObjectID="_1826700699" r:id="rId20"/>
        </w:object>
      </w:r>
      <w:r w:rsidRPr="003E22A5">
        <w:tab/>
        <w:t>(</w:t>
      </w:r>
      <w:r w:rsidRPr="003E22A5">
        <w:fldChar w:fldCharType="begin"/>
      </w:r>
      <w:r w:rsidRPr="003E22A5">
        <w:instrText xml:space="preserve"> LISTNUM  /# </w:instrText>
      </w:r>
      <w:r w:rsidRPr="003E22A5">
        <w:fldChar w:fldCharType="end"/>
      </w:r>
      <w:r w:rsidRPr="003E22A5">
        <w:t>)</w:t>
      </w:r>
    </w:p>
    <w:p w14:paraId="73B4EFA0" w14:textId="77777777" w:rsidR="00A74211" w:rsidRPr="003E22A5" w:rsidRDefault="00A74211" w:rsidP="000F0E09">
      <w:pPr>
        <w:pStyle w:val="Paragraph"/>
      </w:pPr>
    </w:p>
    <w:p w14:paraId="737A3502" w14:textId="1111D213" w:rsidR="00B70F00" w:rsidRPr="003E22A5" w:rsidRDefault="00B70F00" w:rsidP="000F0E09">
      <w:pPr>
        <w:pStyle w:val="Paragraph"/>
      </w:pPr>
      <w:r w:rsidRPr="003E22A5">
        <w:lastRenderedPageBreak/>
        <w:t xml:space="preserve">where </w:t>
      </w:r>
      <w:r w:rsidRPr="003E22A5">
        <w:rPr>
          <w:i/>
        </w:rPr>
        <w:t>a</w:t>
      </w:r>
      <w:r w:rsidRPr="003E22A5">
        <w:rPr>
          <w:i/>
          <w:vertAlign w:val="subscript"/>
        </w:rPr>
        <w:t>i</w:t>
      </w:r>
      <w:r w:rsidRPr="003E22A5">
        <w:t xml:space="preserve"> – distance from the clamping point to the</w:t>
      </w:r>
      <w:r w:rsidRPr="003E22A5">
        <w:rPr>
          <w:i/>
        </w:rPr>
        <w:t xml:space="preserve"> </w:t>
      </w:r>
      <w:proofErr w:type="spellStart"/>
      <w:r w:rsidRPr="003E22A5">
        <w:rPr>
          <w:i/>
        </w:rPr>
        <w:t>i-</w:t>
      </w:r>
      <w:r w:rsidRPr="003E22A5">
        <w:rPr>
          <w:iCs/>
        </w:rPr>
        <w:t>th</w:t>
      </w:r>
      <w:proofErr w:type="spellEnd"/>
      <w:r w:rsidRPr="003E22A5">
        <w:t xml:space="preserve"> rod (see figure).</w:t>
      </w:r>
    </w:p>
    <w:p w14:paraId="1A874148" w14:textId="77777777" w:rsidR="00441DBA" w:rsidRPr="003E22A5" w:rsidRDefault="00441DBA" w:rsidP="000F0E09">
      <w:pPr>
        <w:pStyle w:val="Paragraph"/>
      </w:pPr>
    </w:p>
    <w:p w14:paraId="1FF37F17" w14:textId="5FFC0972" w:rsidR="000F0E09" w:rsidRPr="003E22A5" w:rsidRDefault="000F0E09" w:rsidP="000F0E09">
      <w:pPr>
        <w:pStyle w:val="Paragraph"/>
      </w:pPr>
      <w:r w:rsidRPr="003E22A5">
        <w:t xml:space="preserve">Formula (4) is valid when </w:t>
      </w:r>
      <w:r w:rsidRPr="003E22A5">
        <w:rPr>
          <w:i/>
        </w:rPr>
        <w:t>k</w:t>
      </w:r>
      <w:sdt>
        <w:sdtPr>
          <w:tag w:val="goog_rdk_0"/>
          <w:id w:val="-2043893692"/>
        </w:sdtPr>
        <w:sdtEndPr/>
        <w:sdtContent>
          <w:r w:rsidR="0060581E" w:rsidRPr="003E22A5">
            <w:t xml:space="preserve"> </w:t>
          </w:r>
          <w:r w:rsidRPr="003E22A5">
            <w:rPr>
              <w:rFonts w:ascii="Cambria Math" w:eastAsia="Gungsuh" w:hAnsi="Cambria Math" w:cs="Cambria Math"/>
            </w:rPr>
            <w:t>≥</w:t>
          </w:r>
          <w:r w:rsidR="0060581E" w:rsidRPr="003E22A5">
            <w:rPr>
              <w:rFonts w:ascii="Cambria Math" w:eastAsia="Gungsuh" w:hAnsi="Cambria Math" w:cs="Cambria Math"/>
            </w:rPr>
            <w:t xml:space="preserve"> </w:t>
          </w:r>
        </w:sdtContent>
      </w:sdt>
      <w:r w:rsidRPr="003E22A5">
        <w:rPr>
          <w:i/>
        </w:rPr>
        <w:t>і</w:t>
      </w:r>
      <w:r w:rsidRPr="003E22A5">
        <w:t xml:space="preserve">. If </w:t>
      </w:r>
      <w:r w:rsidRPr="003E22A5">
        <w:rPr>
          <w:i/>
        </w:rPr>
        <w:t>k</w:t>
      </w:r>
      <w:r w:rsidR="0060581E" w:rsidRPr="003E22A5">
        <w:rPr>
          <w:i/>
        </w:rPr>
        <w:t xml:space="preserve"> </w:t>
      </w:r>
      <w:r w:rsidRPr="003E22A5">
        <w:t>&lt;</w:t>
      </w:r>
      <w:r w:rsidR="0060581E" w:rsidRPr="003E22A5">
        <w:t xml:space="preserve"> </w:t>
      </w:r>
      <w:proofErr w:type="spellStart"/>
      <w:r w:rsidRPr="003E22A5">
        <w:rPr>
          <w:i/>
        </w:rPr>
        <w:t>i</w:t>
      </w:r>
      <w:proofErr w:type="spellEnd"/>
      <w:r w:rsidRPr="003E22A5">
        <w:t xml:space="preserve">, then the indices in the formula must be swapped. To simplify the definition </w:t>
      </w:r>
      <w:proofErr w:type="spellStart"/>
      <w:r w:rsidRPr="003E22A5">
        <w:rPr>
          <w:i/>
        </w:rPr>
        <w:t>w</w:t>
      </w:r>
      <w:r w:rsidRPr="003E22A5">
        <w:rPr>
          <w:i/>
          <w:vertAlign w:val="subscript"/>
        </w:rPr>
        <w:t>ik</w:t>
      </w:r>
      <w:proofErr w:type="spellEnd"/>
      <w:r w:rsidRPr="003E22A5">
        <w:t xml:space="preserve"> compiled tables of values </w:t>
      </w:r>
      <w:proofErr w:type="spellStart"/>
      <w:r w:rsidRPr="003E22A5">
        <w:rPr>
          <w:i/>
        </w:rPr>
        <w:t>w</w:t>
      </w:r>
      <w:r w:rsidRPr="003E22A5">
        <w:rPr>
          <w:i/>
          <w:vertAlign w:val="subscript"/>
        </w:rPr>
        <w:t>ik</w:t>
      </w:r>
      <w:proofErr w:type="spellEnd"/>
      <w:r w:rsidRPr="003E22A5">
        <w:t xml:space="preserve"> for relative values </w:t>
      </w:r>
      <w:r w:rsidRPr="003E22A5">
        <w:rPr>
          <w:i/>
        </w:rPr>
        <w:t>a</w:t>
      </w:r>
      <w:r w:rsidRPr="003E22A5">
        <w:rPr>
          <w:i/>
          <w:vertAlign w:val="subscript"/>
        </w:rPr>
        <w:t>i</w:t>
      </w:r>
      <w:r w:rsidRPr="003E22A5">
        <w:t>/</w:t>
      </w:r>
      <w:r w:rsidRPr="003E22A5">
        <w:rPr>
          <w:i/>
        </w:rPr>
        <w:t>d</w:t>
      </w:r>
      <w:r w:rsidRPr="003E22A5">
        <w:t>, varying from 0.5 to 20 with gradation of 0</w:t>
      </w:r>
      <w:r w:rsidR="00333B0C" w:rsidRPr="003E22A5">
        <w:t>.</w:t>
      </w:r>
      <w:r w:rsidRPr="003E22A5">
        <w:t>5 [2</w:t>
      </w:r>
      <w:r w:rsidR="00764452" w:rsidRPr="003E22A5">
        <w:t>1</w:t>
      </w:r>
      <w:r w:rsidRPr="003E22A5">
        <w:t>].</w:t>
      </w:r>
    </w:p>
    <w:p w14:paraId="4BC18170" w14:textId="77777777" w:rsidR="00063DF3" w:rsidRPr="003E22A5" w:rsidRDefault="00063DF3" w:rsidP="00063DF3">
      <w:pPr>
        <w:pStyle w:val="Paragraph"/>
      </w:pPr>
      <w:r w:rsidRPr="003E22A5">
        <w:t xml:space="preserve">Main unit displacements </w:t>
      </w:r>
      <w:proofErr w:type="spellStart"/>
      <w:r w:rsidRPr="003E22A5">
        <w:t>δ</w:t>
      </w:r>
      <w:r w:rsidRPr="003E22A5">
        <w:rPr>
          <w:i/>
          <w:vertAlign w:val="subscript"/>
        </w:rPr>
        <w:t>ii</w:t>
      </w:r>
      <w:proofErr w:type="spellEnd"/>
      <w:r w:rsidRPr="003E22A5">
        <w:t xml:space="preserve"> at</w:t>
      </w:r>
      <w:r w:rsidRPr="003E22A5">
        <w:rPr>
          <w:i/>
        </w:rPr>
        <w:t xml:space="preserve"> </w:t>
      </w:r>
      <w:proofErr w:type="spellStart"/>
      <w:r w:rsidRPr="003E22A5">
        <w:rPr>
          <w:i/>
        </w:rPr>
        <w:t>i-</w:t>
      </w:r>
      <w:r w:rsidRPr="003E22A5">
        <w:rPr>
          <w:iCs/>
        </w:rPr>
        <w:t>th</w:t>
      </w:r>
      <w:proofErr w:type="spellEnd"/>
      <w:r w:rsidRPr="003E22A5">
        <w:rPr>
          <w:i/>
        </w:rPr>
        <w:t xml:space="preserve"> </w:t>
      </w:r>
      <w:r w:rsidRPr="003E22A5">
        <w:t xml:space="preserve">point from a single effort </w:t>
      </w:r>
      <w:proofErr w:type="spellStart"/>
      <w:r w:rsidRPr="003E22A5">
        <w:rPr>
          <w:i/>
        </w:rPr>
        <w:t>Z</w:t>
      </w:r>
      <w:r w:rsidRPr="003E22A5">
        <w:rPr>
          <w:i/>
          <w:vertAlign w:val="subscript"/>
        </w:rPr>
        <w:t>і</w:t>
      </w:r>
      <w:proofErr w:type="spellEnd"/>
      <w:r w:rsidRPr="003E22A5">
        <w:t>=1 equal</w:t>
      </w:r>
    </w:p>
    <w:p w14:paraId="4A909837" w14:textId="77777777" w:rsidR="00BC4103" w:rsidRPr="003E22A5" w:rsidRDefault="00BC4103" w:rsidP="00063DF3">
      <w:pPr>
        <w:pStyle w:val="Paragraph"/>
      </w:pPr>
    </w:p>
    <w:p w14:paraId="16C4418D" w14:textId="761F68CE" w:rsidR="00E2196E" w:rsidRPr="003E22A5" w:rsidRDefault="00E2196E" w:rsidP="00E2196E">
      <w:pPr>
        <w:pStyle w:val="Equation"/>
      </w:pPr>
      <w:r w:rsidRPr="003E22A5">
        <w:tab/>
      </w:r>
      <w:r w:rsidR="00BC4103" w:rsidRPr="003E22A5">
        <w:rPr>
          <w:position w:val="-10"/>
        </w:rPr>
        <w:object w:dxaOrig="1100" w:dyaOrig="300" w14:anchorId="01939B95">
          <v:shape id="_x0000_i1030" type="#_x0000_t75" style="width:54.8pt;height:16.1pt" o:ole="">
            <v:imagedata r:id="rId21" o:title=""/>
          </v:shape>
          <o:OLEObject Type="Embed" ProgID="Equation.DSMT4" ShapeID="_x0000_i1030" DrawAspect="Content" ObjectID="_1826700700" r:id="rId22"/>
        </w:object>
      </w:r>
      <w:r w:rsidRPr="003E22A5">
        <w:tab/>
        <w:t>(</w:t>
      </w:r>
      <w:r w:rsidRPr="003E22A5">
        <w:fldChar w:fldCharType="begin"/>
      </w:r>
      <w:r w:rsidRPr="003E22A5">
        <w:instrText xml:space="preserve"> LISTNUM  /# </w:instrText>
      </w:r>
      <w:r w:rsidRPr="003E22A5">
        <w:fldChar w:fldCharType="end"/>
      </w:r>
      <w:r w:rsidRPr="003E22A5">
        <w:t>)</w:t>
      </w:r>
    </w:p>
    <w:p w14:paraId="0F86D3BD" w14:textId="77777777" w:rsidR="00063DF3" w:rsidRPr="003E22A5" w:rsidRDefault="00063DF3" w:rsidP="00063DF3">
      <w:pPr>
        <w:pStyle w:val="Paragraph"/>
      </w:pPr>
    </w:p>
    <w:p w14:paraId="5BC378FA" w14:textId="77777777" w:rsidR="00FA0D6B" w:rsidRPr="003E22A5" w:rsidRDefault="00FA0D6B" w:rsidP="00085F04">
      <w:pPr>
        <w:pStyle w:val="Paragraph"/>
        <w:ind w:firstLine="0"/>
      </w:pPr>
      <w:r w:rsidRPr="003E22A5">
        <w:t xml:space="preserve">where </w:t>
      </w:r>
      <w:proofErr w:type="spellStart"/>
      <w:r w:rsidRPr="003E22A5">
        <w:rPr>
          <w:i/>
        </w:rPr>
        <w:t>y</w:t>
      </w:r>
      <w:r w:rsidRPr="003E22A5">
        <w:rPr>
          <w:i/>
          <w:vertAlign w:val="subscript"/>
        </w:rPr>
        <w:t>іі</w:t>
      </w:r>
      <w:proofErr w:type="spellEnd"/>
      <w:r w:rsidRPr="003E22A5">
        <w:t xml:space="preserve"> stands for the deflection of a longitudinal strip from a unit load distributed along this strip in the section where the transverse strip is cut.</w:t>
      </w:r>
    </w:p>
    <w:p w14:paraId="20A0A58A" w14:textId="77777777" w:rsidR="00441DBA" w:rsidRPr="003E22A5" w:rsidRDefault="00441DBA" w:rsidP="00DD2BC9">
      <w:pPr>
        <w:pStyle w:val="Paragraph"/>
      </w:pPr>
    </w:p>
    <w:p w14:paraId="60AB40DF" w14:textId="51E03010" w:rsidR="00DD2BC9" w:rsidRPr="003E22A5" w:rsidRDefault="00DD2BC9" w:rsidP="00DD2BC9">
      <w:pPr>
        <w:pStyle w:val="Paragraph"/>
      </w:pPr>
      <w:r w:rsidRPr="003E22A5">
        <w:t xml:space="preserve">Deflection of a transverse strip </w:t>
      </w:r>
      <w:proofErr w:type="spellStart"/>
      <w:r w:rsidRPr="003E22A5">
        <w:rPr>
          <w:i/>
        </w:rPr>
        <w:t>V</w:t>
      </w:r>
      <w:r w:rsidRPr="003E22A5">
        <w:rPr>
          <w:i/>
          <w:vertAlign w:val="subscript"/>
        </w:rPr>
        <w:t>іі</w:t>
      </w:r>
      <w:proofErr w:type="spellEnd"/>
      <w:r w:rsidRPr="003E22A5">
        <w:rPr>
          <w:i/>
          <w:vertAlign w:val="subscript"/>
        </w:rPr>
        <w:t xml:space="preserve"> </w:t>
      </w:r>
      <w:r w:rsidRPr="003E22A5">
        <w:t>is determined by formula (3), for which it is necessary to substitute into the formula</w:t>
      </w:r>
    </w:p>
    <w:p w14:paraId="043409A0" w14:textId="77777777" w:rsidR="005848F8" w:rsidRPr="003E22A5" w:rsidRDefault="005848F8" w:rsidP="00DD2BC9">
      <w:pPr>
        <w:pStyle w:val="Paragraph"/>
      </w:pPr>
    </w:p>
    <w:p w14:paraId="4F7448EF" w14:textId="21FFB640" w:rsidR="00BC4103" w:rsidRPr="003E22A5" w:rsidRDefault="00BC4103" w:rsidP="00BC4103">
      <w:pPr>
        <w:pStyle w:val="Equation"/>
      </w:pPr>
      <w:r w:rsidRPr="003E22A5">
        <w:tab/>
      </w:r>
      <w:r w:rsidR="00510FD7" w:rsidRPr="003E22A5">
        <w:rPr>
          <w:position w:val="-26"/>
        </w:rPr>
        <w:object w:dxaOrig="1160" w:dyaOrig="660" w14:anchorId="75F191D3">
          <v:shape id="_x0000_i1031" type="#_x0000_t75" style="width:58.05pt;height:33.3pt" o:ole="">
            <v:imagedata r:id="rId23" o:title=""/>
          </v:shape>
          <o:OLEObject Type="Embed" ProgID="Equation.DSMT4" ShapeID="_x0000_i1031" DrawAspect="Content" ObjectID="_1826700701" r:id="rId24"/>
        </w:object>
      </w:r>
      <w:r w:rsidRPr="003E22A5">
        <w:tab/>
        <w:t>(</w:t>
      </w:r>
      <w:r w:rsidRPr="003E22A5">
        <w:fldChar w:fldCharType="begin"/>
      </w:r>
      <w:r w:rsidRPr="003E22A5">
        <w:instrText xml:space="preserve"> LISTNUM  /# </w:instrText>
      </w:r>
      <w:r w:rsidRPr="003E22A5">
        <w:fldChar w:fldCharType="end"/>
      </w:r>
      <w:r w:rsidRPr="003E22A5">
        <w:t>)</w:t>
      </w:r>
    </w:p>
    <w:p w14:paraId="498E5F79" w14:textId="77777777" w:rsidR="00BC4103" w:rsidRPr="003E22A5" w:rsidRDefault="00BC4103" w:rsidP="00DD2BC9">
      <w:pPr>
        <w:pStyle w:val="Paragraph"/>
      </w:pPr>
    </w:p>
    <w:p w14:paraId="1E000B70" w14:textId="77777777" w:rsidR="00C078BE" w:rsidRPr="003E22A5" w:rsidRDefault="00C078BE" w:rsidP="00C078BE">
      <w:pPr>
        <w:pStyle w:val="Paragraph"/>
      </w:pPr>
      <w:r w:rsidRPr="003E22A5">
        <w:t>Each of the first n equations of the system (1) describes the operation of only one longitudinal strip.</w:t>
      </w:r>
    </w:p>
    <w:p w14:paraId="10299B50" w14:textId="0229271D" w:rsidR="00C85486" w:rsidRPr="003E22A5" w:rsidRDefault="00C85486" w:rsidP="00C85486">
      <w:pPr>
        <w:pStyle w:val="Paragraph"/>
      </w:pPr>
      <w:r w:rsidRPr="003E22A5">
        <w:t xml:space="preserve">In order to bear in mind the effect of any external load applied anywhere along the plane of the plate, it is necessary to construct the influence lines of the forces acting on the longitudinal strips. To construct the influence line of the forces </w:t>
      </w:r>
      <w:proofErr w:type="spellStart"/>
      <w:r w:rsidRPr="003E22A5">
        <w:t>Z</w:t>
      </w:r>
      <w:r w:rsidRPr="003E22A5">
        <w:rPr>
          <w:vertAlign w:val="subscript"/>
        </w:rPr>
        <w:t>і</w:t>
      </w:r>
      <w:proofErr w:type="spellEnd"/>
      <w:r w:rsidRPr="003E22A5">
        <w:rPr>
          <w:vertAlign w:val="subscript"/>
        </w:rPr>
        <w:t xml:space="preserve"> </w:t>
      </w:r>
      <w:r w:rsidRPr="003E22A5">
        <w:t xml:space="preserve">on the </w:t>
      </w:r>
      <w:proofErr w:type="spellStart"/>
      <w:r w:rsidRPr="003E22A5">
        <w:rPr>
          <w:i/>
        </w:rPr>
        <w:t>i-</w:t>
      </w:r>
      <w:r w:rsidRPr="003E22A5">
        <w:rPr>
          <w:iCs/>
        </w:rPr>
        <w:t>th</w:t>
      </w:r>
      <w:proofErr w:type="spellEnd"/>
      <w:r w:rsidRPr="003E22A5">
        <w:t xml:space="preserve"> longitudinal strip in any section along its length, it is only necessary to load this beam with a uniformly distributed load with an intensity </w:t>
      </w:r>
      <w:r w:rsidRPr="003E22A5">
        <w:rPr>
          <w:i/>
        </w:rPr>
        <w:t xml:space="preserve">q = </w:t>
      </w:r>
      <w:r w:rsidRPr="003E22A5">
        <w:rPr>
          <w:iCs/>
        </w:rPr>
        <w:t>1</w:t>
      </w:r>
      <w:r w:rsidRPr="003E22A5">
        <w:rPr>
          <w:i/>
        </w:rPr>
        <w:t xml:space="preserve"> </w:t>
      </w:r>
      <w:proofErr w:type="spellStart"/>
      <w:r w:rsidRPr="003E22A5">
        <w:rPr>
          <w:iCs/>
        </w:rPr>
        <w:t>kN</w:t>
      </w:r>
      <w:proofErr w:type="spellEnd"/>
      <w:r w:rsidRPr="003E22A5">
        <w:rPr>
          <w:iCs/>
        </w:rPr>
        <w:t>/m</w:t>
      </w:r>
      <w:r w:rsidRPr="003E22A5">
        <w:t xml:space="preserve"> and then solve the system of equations (1). The forces in the </w:t>
      </w:r>
      <w:proofErr w:type="spellStart"/>
      <w:r w:rsidRPr="003E22A5">
        <w:rPr>
          <w:i/>
        </w:rPr>
        <w:t>i-</w:t>
      </w:r>
      <w:r w:rsidRPr="003E22A5">
        <w:rPr>
          <w:iCs/>
        </w:rPr>
        <w:t>th</w:t>
      </w:r>
      <w:proofErr w:type="spellEnd"/>
      <w:r w:rsidRPr="003E22A5">
        <w:t xml:space="preserve"> rods will actually be the ordinates of the influence line of the forces. Thus, to construct the influence lines of the forces from all longitudinal strips, it is necessary to solve the system of equations (1) </w:t>
      </w:r>
      <w:r w:rsidRPr="003E22A5">
        <w:rPr>
          <w:i/>
        </w:rPr>
        <w:t>n</w:t>
      </w:r>
      <w:r w:rsidRPr="003E22A5">
        <w:t xml:space="preserve"> number of times, in which only the values of the free terms </w:t>
      </w:r>
      <w:proofErr w:type="spellStart"/>
      <w:r w:rsidRPr="003E22A5">
        <w:rPr>
          <w:i/>
        </w:rPr>
        <w:t>Δ</w:t>
      </w:r>
      <w:r w:rsidRPr="003E22A5">
        <w:rPr>
          <w:i/>
          <w:vertAlign w:val="subscript"/>
        </w:rPr>
        <w:t>ip</w:t>
      </w:r>
      <w:proofErr w:type="spellEnd"/>
      <w:r w:rsidRPr="003E22A5">
        <w:rPr>
          <w:i/>
        </w:rPr>
        <w:t xml:space="preserve"> </w:t>
      </w:r>
      <w:r w:rsidRPr="003E22A5">
        <w:t xml:space="preserve">will change. If we set a single uniformly distributed load on the cantilevers of the transverse strip, </w:t>
      </w:r>
      <w:r w:rsidR="00E73A4D" w:rsidRPr="003E22A5">
        <w:t>i.e.,</w:t>
      </w:r>
      <w:r w:rsidRPr="003E22A5">
        <w:t xml:space="preserve"> in the area of fictitious clamping (point </w:t>
      </w:r>
      <w:r w:rsidRPr="003E22A5">
        <w:rPr>
          <w:i/>
        </w:rPr>
        <w:t>A</w:t>
      </w:r>
      <w:r w:rsidRPr="003E22A5">
        <w:t xml:space="preserve">) and at the end of the right cantilever (point </w:t>
      </w:r>
      <w:r w:rsidRPr="003E22A5">
        <w:rPr>
          <w:i/>
        </w:rPr>
        <w:t>B</w:t>
      </w:r>
      <w:r w:rsidRPr="003E22A5">
        <w:t xml:space="preserve">), then it will be necessary to solve the system of equations (1) </w:t>
      </w:r>
      <w:r w:rsidRPr="003E22A5">
        <w:rPr>
          <w:iCs/>
        </w:rPr>
        <w:t>(</w:t>
      </w:r>
      <w:r w:rsidRPr="003E22A5">
        <w:rPr>
          <w:i/>
        </w:rPr>
        <w:t>n</w:t>
      </w:r>
      <w:r w:rsidR="00804BAD" w:rsidRPr="003E22A5">
        <w:rPr>
          <w:i/>
        </w:rPr>
        <w:t xml:space="preserve"> </w:t>
      </w:r>
      <w:r w:rsidRPr="003E22A5">
        <w:rPr>
          <w:iCs/>
        </w:rPr>
        <w:t>+</w:t>
      </w:r>
      <w:r w:rsidR="00804BAD" w:rsidRPr="003E22A5">
        <w:rPr>
          <w:iCs/>
        </w:rPr>
        <w:t xml:space="preserve"> </w:t>
      </w:r>
      <w:r w:rsidRPr="003E22A5">
        <w:rPr>
          <w:iCs/>
        </w:rPr>
        <w:t>2)</w:t>
      </w:r>
      <w:r w:rsidRPr="003E22A5">
        <w:t xml:space="preserve"> times.</w:t>
      </w:r>
    </w:p>
    <w:p w14:paraId="4DA2B2DB" w14:textId="77777777" w:rsidR="00FB430D" w:rsidRPr="003E22A5" w:rsidRDefault="008E0FC9" w:rsidP="008E0FC9">
      <w:pPr>
        <w:pStyle w:val="Paragraph"/>
      </w:pPr>
      <w:r w:rsidRPr="003E22A5">
        <w:t xml:space="preserve">The deflections </w:t>
      </w:r>
      <w:proofErr w:type="spellStart"/>
      <w:r w:rsidRPr="003E22A5">
        <w:rPr>
          <w:i/>
          <w:iCs/>
        </w:rPr>
        <w:t>y</w:t>
      </w:r>
      <w:r w:rsidRPr="003E22A5">
        <w:rPr>
          <w:i/>
          <w:iCs/>
          <w:vertAlign w:val="subscript"/>
        </w:rPr>
        <w:t>ii</w:t>
      </w:r>
      <w:proofErr w:type="spellEnd"/>
      <w:r w:rsidRPr="003E22A5">
        <w:t xml:space="preserve"> included in formula (5) will be different for different longitudinal strips, since their static scheme is different. For example, for strips 1, 3, 5 and 7 (Fig. 1) the deflection from a uniformly distributed load with intensity </w:t>
      </w:r>
      <w:r w:rsidRPr="003E22A5">
        <w:rPr>
          <w:i/>
          <w:iCs/>
        </w:rPr>
        <w:t>q</w:t>
      </w:r>
      <w:r w:rsidR="00674BA2" w:rsidRPr="003E22A5">
        <w:t> </w:t>
      </w:r>
      <w:r w:rsidRPr="003E22A5">
        <w:t>=</w:t>
      </w:r>
      <w:r w:rsidR="00674BA2" w:rsidRPr="003E22A5">
        <w:t> </w:t>
      </w:r>
      <w:r w:rsidRPr="003E22A5">
        <w:t>1 in the cross section can be determined as in the cantilever strip by the formula</w:t>
      </w:r>
    </w:p>
    <w:p w14:paraId="09A32BB0" w14:textId="77777777" w:rsidR="00100E51" w:rsidRPr="003E22A5" w:rsidRDefault="00100E51" w:rsidP="008E0FC9">
      <w:pPr>
        <w:pStyle w:val="Paragraph"/>
      </w:pPr>
    </w:p>
    <w:p w14:paraId="357E2207" w14:textId="112B72F1" w:rsidR="00C21FF8" w:rsidRPr="003E22A5" w:rsidRDefault="00C21FF8" w:rsidP="00C21FF8">
      <w:pPr>
        <w:pStyle w:val="Equation"/>
      </w:pPr>
      <w:r w:rsidRPr="003E22A5">
        <w:tab/>
      </w:r>
      <w:r w:rsidR="00B56D8A" w:rsidRPr="003E22A5">
        <w:rPr>
          <w:position w:val="-30"/>
        </w:rPr>
        <w:object w:dxaOrig="4260" w:dyaOrig="740" w14:anchorId="61131E4C">
          <v:shape id="_x0000_i1032" type="#_x0000_t75" style="width:212.8pt;height:37.6pt" o:ole="">
            <v:imagedata r:id="rId25" o:title=""/>
          </v:shape>
          <o:OLEObject Type="Embed" ProgID="Equation.DSMT4" ShapeID="_x0000_i1032" DrawAspect="Content" ObjectID="_1826700702" r:id="rId26"/>
        </w:object>
      </w:r>
      <w:r w:rsidRPr="003E22A5">
        <w:tab/>
        <w:t>(</w:t>
      </w:r>
      <w:r w:rsidRPr="003E22A5">
        <w:fldChar w:fldCharType="begin"/>
      </w:r>
      <w:r w:rsidRPr="003E22A5">
        <w:instrText xml:space="preserve"> LISTNUM  /# </w:instrText>
      </w:r>
      <w:r w:rsidRPr="003E22A5">
        <w:fldChar w:fldCharType="end"/>
      </w:r>
      <w:r w:rsidRPr="003E22A5">
        <w:t>)</w:t>
      </w:r>
    </w:p>
    <w:p w14:paraId="63AC38FD" w14:textId="77777777" w:rsidR="00C21FF8" w:rsidRPr="003E22A5" w:rsidRDefault="00C21FF8" w:rsidP="008E0FC9">
      <w:pPr>
        <w:pStyle w:val="Paragraph"/>
      </w:pPr>
    </w:p>
    <w:p w14:paraId="6F0363AB" w14:textId="53CFAFF1" w:rsidR="00100E51" w:rsidRPr="003E22A5" w:rsidRDefault="00100E51" w:rsidP="00085F04">
      <w:pPr>
        <w:pStyle w:val="Paragraph"/>
        <w:ind w:firstLine="0"/>
      </w:pPr>
      <w:r w:rsidRPr="003E22A5">
        <w:t xml:space="preserve">where </w:t>
      </w:r>
      <w:r w:rsidRPr="003E22A5">
        <w:rPr>
          <w:i/>
        </w:rPr>
        <w:t xml:space="preserve">x </w:t>
      </w:r>
      <w:r w:rsidRPr="003E22A5">
        <w:t>stands for the distance from the end of the console of the longitudinal strip to the section in which the transverse strip is cut;</w:t>
      </w:r>
    </w:p>
    <w:p w14:paraId="346F4085" w14:textId="61E7DF23" w:rsidR="006B0C14" w:rsidRPr="003E22A5" w:rsidRDefault="00461CBC" w:rsidP="006B0C14">
      <w:pPr>
        <w:pStyle w:val="Paragraph"/>
      </w:pPr>
      <w:r w:rsidRPr="003E22A5">
        <w:rPr>
          <w:i/>
          <w:iCs/>
        </w:rPr>
        <w:t>l</w:t>
      </w:r>
      <w:r w:rsidRPr="003E22A5">
        <w:t xml:space="preserve"> –</w:t>
      </w:r>
      <w:r w:rsidR="006B0C14" w:rsidRPr="003E22A5">
        <w:t xml:space="preserve"> for the span (length) of the console;</w:t>
      </w:r>
    </w:p>
    <w:p w14:paraId="1CD010EE" w14:textId="3721CCE2" w:rsidR="002650A0" w:rsidRPr="003E22A5" w:rsidRDefault="00DD4C49" w:rsidP="002650A0">
      <w:pPr>
        <w:pStyle w:val="Paragraph"/>
        <w:rPr>
          <w:sz w:val="21"/>
          <w:szCs w:val="21"/>
        </w:rPr>
      </w:pPr>
      <w:r w:rsidRPr="003E22A5">
        <w:rPr>
          <w:position w:val="-28"/>
        </w:rPr>
        <w:object w:dxaOrig="780" w:dyaOrig="639" w14:anchorId="50036960">
          <v:shape id="_x0000_i1033" type="#_x0000_t75" style="width:38.7pt;height:32.25pt" o:ole="">
            <v:imagedata r:id="rId27" o:title=""/>
          </v:shape>
          <o:OLEObject Type="Embed" ProgID="Equation.DSMT4" ShapeID="_x0000_i1033" DrawAspect="Content" ObjectID="_1826700703" r:id="rId28"/>
        </w:object>
      </w:r>
      <w:r w:rsidR="0012140D" w:rsidRPr="003E22A5">
        <w:t xml:space="preserve"> – </w:t>
      </w:r>
      <w:proofErr w:type="gramStart"/>
      <w:r w:rsidR="002650A0" w:rsidRPr="003E22A5">
        <w:rPr>
          <w:sz w:val="21"/>
          <w:szCs w:val="21"/>
        </w:rPr>
        <w:t>for</w:t>
      </w:r>
      <w:proofErr w:type="gramEnd"/>
      <w:r w:rsidR="002650A0" w:rsidRPr="003E22A5">
        <w:rPr>
          <w:sz w:val="21"/>
          <w:szCs w:val="21"/>
        </w:rPr>
        <w:t xml:space="preserve"> the cylindrical stiffness of the longitudinal strip with width of </w:t>
      </w:r>
      <w:r w:rsidR="002650A0" w:rsidRPr="003E22A5">
        <w:rPr>
          <w:i/>
          <w:sz w:val="21"/>
          <w:szCs w:val="21"/>
        </w:rPr>
        <w:t>d</w:t>
      </w:r>
      <w:r w:rsidR="002650A0" w:rsidRPr="003E22A5">
        <w:rPr>
          <w:sz w:val="21"/>
          <w:szCs w:val="21"/>
        </w:rPr>
        <w:t>.</w:t>
      </w:r>
    </w:p>
    <w:p w14:paraId="3DEE550A" w14:textId="77777777" w:rsidR="00CD7E6B" w:rsidRPr="003E22A5" w:rsidRDefault="00CD7E6B" w:rsidP="002650A0">
      <w:pPr>
        <w:pStyle w:val="Paragraph"/>
        <w:rPr>
          <w:sz w:val="21"/>
          <w:szCs w:val="21"/>
        </w:rPr>
      </w:pPr>
    </w:p>
    <w:p w14:paraId="134F40E7" w14:textId="77777777" w:rsidR="00622469" w:rsidRPr="003E22A5" w:rsidRDefault="00622469" w:rsidP="00622469">
      <w:pPr>
        <w:pStyle w:val="Paragraph"/>
      </w:pPr>
      <w:r w:rsidRPr="003E22A5">
        <w:t>For strips 2 and 6 (Fig. 1), the deflection should be determined as for a continuous strip with 4 spans, one clamped at the end and a cantilever at the other end. Let us denote this deflection y2.</w:t>
      </w:r>
    </w:p>
    <w:p w14:paraId="6279966A" w14:textId="77777777" w:rsidR="00622469" w:rsidRPr="003E22A5" w:rsidRDefault="00622469" w:rsidP="00622469">
      <w:pPr>
        <w:pStyle w:val="Paragraph"/>
      </w:pPr>
      <w:r w:rsidRPr="003E22A5">
        <w:t xml:space="preserve">When determining the deflection </w:t>
      </w:r>
      <w:r w:rsidRPr="003E22A5">
        <w:rPr>
          <w:i/>
          <w:iCs/>
        </w:rPr>
        <w:t>y</w:t>
      </w:r>
      <w:r w:rsidRPr="003E22A5">
        <w:rPr>
          <w:vertAlign w:val="subscript"/>
        </w:rPr>
        <w:t>3</w:t>
      </w:r>
      <w:r w:rsidRPr="003E22A5">
        <w:t xml:space="preserve"> of the middle longitudinal strip (strip 3 in Fig. 1), it should be considered as a continuous three-span strip with one clamped end and a cantilever at the other end.</w:t>
      </w:r>
    </w:p>
    <w:p w14:paraId="6D8C38B2" w14:textId="77777777" w:rsidR="00622469" w:rsidRPr="003E22A5" w:rsidRDefault="00622469" w:rsidP="00622469">
      <w:pPr>
        <w:pStyle w:val="Paragraph"/>
      </w:pPr>
      <w:r w:rsidRPr="003E22A5">
        <w:t xml:space="preserve">To simplify the determination of unit displacements </w:t>
      </w:r>
      <w:proofErr w:type="spellStart"/>
      <w:r w:rsidRPr="003E22A5">
        <w:rPr>
          <w:i/>
          <w:iCs/>
        </w:rPr>
        <w:t>δ</w:t>
      </w:r>
      <w:r w:rsidRPr="003E22A5">
        <w:rPr>
          <w:i/>
          <w:iCs/>
          <w:vertAlign w:val="subscript"/>
        </w:rPr>
        <w:t>ik</w:t>
      </w:r>
      <w:proofErr w:type="spellEnd"/>
      <w:r w:rsidRPr="003E22A5">
        <w:t xml:space="preserve"> and free terms </w:t>
      </w:r>
      <w:proofErr w:type="spellStart"/>
      <w:r w:rsidRPr="003E22A5">
        <w:t>Δ</w:t>
      </w:r>
      <w:r w:rsidRPr="003E22A5">
        <w:rPr>
          <w:i/>
          <w:iCs/>
          <w:vertAlign w:val="subscript"/>
        </w:rPr>
        <w:t>ip</w:t>
      </w:r>
      <w:proofErr w:type="spellEnd"/>
      <w:r w:rsidRPr="003E22A5">
        <w:t xml:space="preserve"> when constructing the influence lines of forces, we multiply the first n equations of system (1) by the value 1/ </w:t>
      </w:r>
      <w:r w:rsidRPr="003E22A5">
        <w:rPr>
          <w:i/>
          <w:iCs/>
        </w:rPr>
        <w:t>y</w:t>
      </w:r>
      <w:r w:rsidRPr="003E22A5">
        <w:rPr>
          <w:vertAlign w:val="subscript"/>
        </w:rPr>
        <w:t>1</w:t>
      </w:r>
      <w:r w:rsidRPr="003E22A5">
        <w:t>.</w:t>
      </w:r>
    </w:p>
    <w:p w14:paraId="18C097E9" w14:textId="77777777" w:rsidR="00974877" w:rsidRPr="003E22A5" w:rsidRDefault="00622469" w:rsidP="00622469">
      <w:pPr>
        <w:pStyle w:val="Paragraph"/>
      </w:pPr>
      <w:r w:rsidRPr="003E22A5">
        <w:t xml:space="preserve">Then the formula for determining the increased unit displacements </w:t>
      </w:r>
      <w:proofErr w:type="spellStart"/>
      <w:r w:rsidRPr="003E22A5">
        <w:rPr>
          <w:i/>
          <w:iCs/>
        </w:rPr>
        <w:t>δ</w:t>
      </w:r>
      <w:r w:rsidRPr="003E22A5">
        <w:t>'</w:t>
      </w:r>
      <w:r w:rsidRPr="003E22A5">
        <w:rPr>
          <w:i/>
          <w:iCs/>
          <w:vertAlign w:val="subscript"/>
        </w:rPr>
        <w:t>ik</w:t>
      </w:r>
      <w:proofErr w:type="spellEnd"/>
      <w:r w:rsidRPr="003E22A5">
        <w:t xml:space="preserve"> will have the following form.</w:t>
      </w:r>
    </w:p>
    <w:p w14:paraId="55A2DF00" w14:textId="77777777" w:rsidR="00974877" w:rsidRPr="003E22A5" w:rsidRDefault="00974877" w:rsidP="00622469">
      <w:pPr>
        <w:pStyle w:val="Paragraph"/>
      </w:pPr>
    </w:p>
    <w:p w14:paraId="0AFFC20D" w14:textId="711FB717" w:rsidR="00AA394C" w:rsidRPr="003E22A5" w:rsidRDefault="00AA394C" w:rsidP="00AA394C">
      <w:pPr>
        <w:pStyle w:val="Equation"/>
      </w:pPr>
      <w:r w:rsidRPr="003E22A5">
        <w:tab/>
      </w:r>
      <w:r w:rsidR="00160FF9" w:rsidRPr="003E22A5">
        <w:rPr>
          <w:position w:val="-26"/>
        </w:rPr>
        <w:object w:dxaOrig="1760" w:dyaOrig="700" w14:anchorId="600716BA">
          <v:shape id="_x0000_i1034" type="#_x0000_t75" style="width:88.1pt;height:35.45pt" o:ole="">
            <v:imagedata r:id="rId29" o:title=""/>
          </v:shape>
          <o:OLEObject Type="Embed" ProgID="Equation.DSMT4" ShapeID="_x0000_i1034" DrawAspect="Content" ObjectID="_1826700704" r:id="rId30"/>
        </w:object>
      </w:r>
      <w:r w:rsidRPr="003E22A5">
        <w:tab/>
        <w:t>(</w:t>
      </w:r>
      <w:r w:rsidRPr="003E22A5">
        <w:fldChar w:fldCharType="begin"/>
      </w:r>
      <w:r w:rsidRPr="003E22A5">
        <w:instrText xml:space="preserve"> LISTNUM  /# </w:instrText>
      </w:r>
      <w:r w:rsidRPr="003E22A5">
        <w:fldChar w:fldCharType="end"/>
      </w:r>
      <w:r w:rsidRPr="003E22A5">
        <w:t>)</w:t>
      </w:r>
    </w:p>
    <w:p w14:paraId="7362E8AD" w14:textId="4EB57819" w:rsidR="0041155B" w:rsidRPr="003E22A5" w:rsidRDefault="0041155B" w:rsidP="0041155B">
      <w:pPr>
        <w:pStyle w:val="Equation"/>
      </w:pPr>
      <w:r w:rsidRPr="003E22A5">
        <w:lastRenderedPageBreak/>
        <w:tab/>
      </w:r>
      <w:r w:rsidR="00F60E9B" w:rsidRPr="003E22A5">
        <w:rPr>
          <w:position w:val="-26"/>
        </w:rPr>
        <w:object w:dxaOrig="1340" w:dyaOrig="700" w14:anchorId="54524661">
          <v:shape id="_x0000_i1035" type="#_x0000_t75" style="width:67.7pt;height:35.45pt" o:ole="">
            <v:imagedata r:id="rId31" o:title=""/>
          </v:shape>
          <o:OLEObject Type="Embed" ProgID="Equation.DSMT4" ShapeID="_x0000_i1035" DrawAspect="Content" ObjectID="_1826700705" r:id="rId32"/>
        </w:object>
      </w:r>
      <w:r w:rsidRPr="003E22A5">
        <w:tab/>
        <w:t>(</w:t>
      </w:r>
      <w:r w:rsidRPr="003E22A5">
        <w:fldChar w:fldCharType="begin"/>
      </w:r>
      <w:r w:rsidRPr="003E22A5">
        <w:instrText xml:space="preserve"> LISTNUM  /# </w:instrText>
      </w:r>
      <w:r w:rsidRPr="003E22A5">
        <w:fldChar w:fldCharType="end"/>
      </w:r>
      <w:r w:rsidRPr="003E22A5">
        <w:t>)</w:t>
      </w:r>
    </w:p>
    <w:p w14:paraId="19B28EB8" w14:textId="77777777" w:rsidR="00D51DE7" w:rsidRPr="003E22A5" w:rsidRDefault="00D51DE7" w:rsidP="00E7716E">
      <w:pPr>
        <w:pStyle w:val="Paragraph"/>
      </w:pPr>
    </w:p>
    <w:p w14:paraId="67DB169A" w14:textId="77773E65" w:rsidR="005558A3" w:rsidRPr="003E22A5" w:rsidRDefault="000717D1" w:rsidP="008D6047">
      <w:pPr>
        <w:pStyle w:val="Paragraph"/>
      </w:pPr>
      <w:r w:rsidRPr="003E22A5">
        <w:t>Then</w:t>
      </w:r>
    </w:p>
    <w:p w14:paraId="40E7A54C" w14:textId="77777777" w:rsidR="003D0E71" w:rsidRPr="003E22A5" w:rsidRDefault="003D0E71" w:rsidP="00195056">
      <w:pPr>
        <w:pStyle w:val="Paragraph"/>
        <w:rPr>
          <w:sz w:val="21"/>
          <w:szCs w:val="21"/>
        </w:rPr>
      </w:pPr>
    </w:p>
    <w:p w14:paraId="5A53C8BA" w14:textId="029875C1" w:rsidR="00C82559" w:rsidRPr="003E22A5" w:rsidRDefault="00C82559" w:rsidP="00C82559">
      <w:pPr>
        <w:pStyle w:val="Equation"/>
      </w:pPr>
      <w:r w:rsidRPr="003E22A5">
        <w:tab/>
      </w:r>
      <w:r w:rsidR="00A93406" w:rsidRPr="003E22A5">
        <w:rPr>
          <w:position w:val="-10"/>
        </w:rPr>
        <w:object w:dxaOrig="920" w:dyaOrig="320" w14:anchorId="281575C5">
          <v:shape id="_x0000_i1036" type="#_x0000_t75" style="width:45.15pt;height:16.1pt" o:ole="">
            <v:imagedata r:id="rId33" o:title=""/>
          </v:shape>
          <o:OLEObject Type="Embed" ProgID="Equation.DSMT4" ShapeID="_x0000_i1036" DrawAspect="Content" ObjectID="_1826700706" r:id="rId34"/>
        </w:object>
      </w:r>
      <w:r w:rsidRPr="003E22A5">
        <w:tab/>
        <w:t>(</w:t>
      </w:r>
      <w:r w:rsidRPr="003E22A5">
        <w:fldChar w:fldCharType="begin"/>
      </w:r>
      <w:r w:rsidRPr="003E22A5">
        <w:instrText xml:space="preserve"> LISTNUM  /# </w:instrText>
      </w:r>
      <w:r w:rsidRPr="003E22A5">
        <w:fldChar w:fldCharType="end"/>
      </w:r>
      <w:r w:rsidRPr="003E22A5">
        <w:t>)</w:t>
      </w:r>
    </w:p>
    <w:p w14:paraId="516A30F5" w14:textId="77777777" w:rsidR="0052239F" w:rsidRPr="003E22A5" w:rsidRDefault="0052239F" w:rsidP="00E7716E">
      <w:pPr>
        <w:pStyle w:val="Paragraph"/>
      </w:pPr>
    </w:p>
    <w:p w14:paraId="04A07F94" w14:textId="77777777" w:rsidR="00903AA6" w:rsidRPr="003E22A5" w:rsidRDefault="00903AA6" w:rsidP="00903AA6">
      <w:pPr>
        <w:pStyle w:val="Paragraph"/>
      </w:pPr>
      <w:r w:rsidRPr="003E22A5">
        <w:t xml:space="preserve">and the enlarged free member </w:t>
      </w:r>
    </w:p>
    <w:p w14:paraId="651AD104" w14:textId="77777777" w:rsidR="00FC6954" w:rsidRPr="003E22A5" w:rsidRDefault="00FC6954" w:rsidP="00195056">
      <w:pPr>
        <w:pStyle w:val="Paragraph"/>
      </w:pPr>
    </w:p>
    <w:p w14:paraId="040E7E32" w14:textId="5E80E6A9" w:rsidR="004A7565" w:rsidRPr="003E22A5" w:rsidRDefault="004A7565" w:rsidP="004A7565">
      <w:pPr>
        <w:pStyle w:val="Equation"/>
      </w:pPr>
      <w:r w:rsidRPr="003E22A5">
        <w:tab/>
      </w:r>
      <w:r w:rsidR="00FF1A77" w:rsidRPr="003E22A5">
        <w:rPr>
          <w:position w:val="-12"/>
        </w:rPr>
        <w:object w:dxaOrig="1060" w:dyaOrig="340" w14:anchorId="69EB5450">
          <v:shape id="_x0000_i1037" type="#_x0000_t75" style="width:52.65pt;height:17.2pt" o:ole="">
            <v:imagedata r:id="rId35" o:title=""/>
          </v:shape>
          <o:OLEObject Type="Embed" ProgID="Equation.DSMT4" ShapeID="_x0000_i1037" DrawAspect="Content" ObjectID="_1826700707" r:id="rId36"/>
        </w:object>
      </w:r>
      <w:r w:rsidRPr="003E22A5">
        <w:tab/>
        <w:t>(</w:t>
      </w:r>
      <w:r w:rsidRPr="003E22A5">
        <w:fldChar w:fldCharType="begin"/>
      </w:r>
      <w:r w:rsidRPr="003E22A5">
        <w:instrText xml:space="preserve"> LISTNUM  /# </w:instrText>
      </w:r>
      <w:r w:rsidRPr="003E22A5">
        <w:fldChar w:fldCharType="end"/>
      </w:r>
      <w:r w:rsidRPr="003E22A5">
        <w:t>)</w:t>
      </w:r>
    </w:p>
    <w:p w14:paraId="2E0AFF9E" w14:textId="77777777" w:rsidR="00C94332" w:rsidRPr="003E22A5" w:rsidRDefault="00C94332" w:rsidP="00E7716E">
      <w:pPr>
        <w:pStyle w:val="Paragraph"/>
      </w:pPr>
    </w:p>
    <w:p w14:paraId="7AE2EE77" w14:textId="36C68D00" w:rsidR="00C46580" w:rsidRPr="003E22A5" w:rsidRDefault="00C46580" w:rsidP="00C46580">
      <w:pPr>
        <w:pStyle w:val="Paragraph"/>
      </w:pPr>
      <w:r w:rsidRPr="003E22A5">
        <w:t xml:space="preserve">The main unit displacements will also be increased for </w:t>
      </w:r>
      <w:proofErr w:type="spellStart"/>
      <w:r w:rsidRPr="003E22A5">
        <w:t>δ</w:t>
      </w:r>
      <w:r w:rsidRPr="003E22A5">
        <w:rPr>
          <w:i/>
        </w:rPr>
        <w:t>'</w:t>
      </w:r>
      <w:r w:rsidRPr="003E22A5">
        <w:rPr>
          <w:i/>
          <w:vertAlign w:val="subscript"/>
        </w:rPr>
        <w:t>iі</w:t>
      </w:r>
      <w:proofErr w:type="spellEnd"/>
      <w:r w:rsidRPr="003E22A5">
        <w:t>, the formulas for determining which will be different for different longitudinal strips. Thus, for longitudinal strips 1, 3, 5 and 7 (Figure 1)</w:t>
      </w:r>
    </w:p>
    <w:p w14:paraId="36A9409C" w14:textId="2DE9BC20" w:rsidR="005558A3" w:rsidRPr="003E22A5" w:rsidRDefault="005558A3" w:rsidP="00195056">
      <w:pPr>
        <w:pStyle w:val="Paragraph"/>
      </w:pPr>
    </w:p>
    <w:p w14:paraId="5D318EF6" w14:textId="3411A9BE" w:rsidR="00EB1E00" w:rsidRPr="003E22A5" w:rsidRDefault="00EB1E00" w:rsidP="00EB1E00">
      <w:pPr>
        <w:pStyle w:val="Equation"/>
      </w:pPr>
      <w:r w:rsidRPr="003E22A5">
        <w:tab/>
      </w:r>
      <w:r w:rsidR="00A15320" w:rsidRPr="003E22A5">
        <w:rPr>
          <w:position w:val="-10"/>
        </w:rPr>
        <w:object w:dxaOrig="1100" w:dyaOrig="320" w14:anchorId="0253A019">
          <v:shape id="_x0000_i1038" type="#_x0000_t75" style="width:54.8pt;height:16.1pt" o:ole="">
            <v:imagedata r:id="rId37" o:title=""/>
          </v:shape>
          <o:OLEObject Type="Embed" ProgID="Equation.DSMT4" ShapeID="_x0000_i1038" DrawAspect="Content" ObjectID="_1826700708" r:id="rId38"/>
        </w:object>
      </w:r>
      <w:r w:rsidRPr="003E22A5">
        <w:tab/>
        <w:t>(</w:t>
      </w:r>
      <w:r w:rsidRPr="003E22A5">
        <w:fldChar w:fldCharType="begin"/>
      </w:r>
      <w:r w:rsidRPr="003E22A5">
        <w:instrText xml:space="preserve"> LISTNUM  /# </w:instrText>
      </w:r>
      <w:r w:rsidRPr="003E22A5">
        <w:fldChar w:fldCharType="end"/>
      </w:r>
      <w:r w:rsidRPr="003E22A5">
        <w:t>)</w:t>
      </w:r>
    </w:p>
    <w:p w14:paraId="3D02D9BC" w14:textId="77777777" w:rsidR="00904CB5" w:rsidRPr="003E22A5" w:rsidRDefault="00904CB5" w:rsidP="00904CB5">
      <w:pPr>
        <w:pStyle w:val="Paragraph"/>
      </w:pPr>
      <w:r w:rsidRPr="003E22A5">
        <w:t>for strips 2 and 6</w:t>
      </w:r>
    </w:p>
    <w:p w14:paraId="4DFAF529" w14:textId="21D5BCC2" w:rsidR="004D0F91" w:rsidRPr="003E22A5" w:rsidRDefault="004D0F91" w:rsidP="004D0F91">
      <w:pPr>
        <w:pStyle w:val="Equation"/>
      </w:pPr>
      <w:r w:rsidRPr="003E22A5">
        <w:tab/>
      </w:r>
      <w:r w:rsidR="00EB3A51" w:rsidRPr="003E22A5">
        <w:rPr>
          <w:position w:val="-10"/>
        </w:rPr>
        <w:object w:dxaOrig="1219" w:dyaOrig="320" w14:anchorId="1CAA57E7">
          <v:shape id="_x0000_i1039" type="#_x0000_t75" style="width:60.2pt;height:16.1pt" o:ole="">
            <v:imagedata r:id="rId39" o:title=""/>
          </v:shape>
          <o:OLEObject Type="Embed" ProgID="Equation.DSMT4" ShapeID="_x0000_i1039" DrawAspect="Content" ObjectID="_1826700709" r:id="rId40"/>
        </w:object>
      </w:r>
      <w:r w:rsidRPr="003E22A5">
        <w:tab/>
        <w:t>(</w:t>
      </w:r>
      <w:r w:rsidRPr="003E22A5">
        <w:fldChar w:fldCharType="begin"/>
      </w:r>
      <w:r w:rsidRPr="003E22A5">
        <w:instrText xml:space="preserve"> LISTNUM  /# </w:instrText>
      </w:r>
      <w:r w:rsidRPr="003E22A5">
        <w:fldChar w:fldCharType="end"/>
      </w:r>
      <w:r w:rsidRPr="003E22A5">
        <w:t>)</w:t>
      </w:r>
    </w:p>
    <w:p w14:paraId="59A0906B" w14:textId="77777777" w:rsidR="00DE2896" w:rsidRPr="003E22A5" w:rsidRDefault="00DE2896" w:rsidP="00DE2896">
      <w:pPr>
        <w:pStyle w:val="Paragraph"/>
      </w:pPr>
      <w:r w:rsidRPr="003E22A5">
        <w:t>for strip 4</w:t>
      </w:r>
    </w:p>
    <w:p w14:paraId="62641609" w14:textId="21BBD195" w:rsidR="008F420E" w:rsidRPr="003E22A5" w:rsidRDefault="008F420E" w:rsidP="008F420E">
      <w:pPr>
        <w:pStyle w:val="Equation"/>
      </w:pPr>
      <w:r w:rsidRPr="003E22A5">
        <w:tab/>
      </w:r>
      <w:r w:rsidR="00824E61" w:rsidRPr="003E22A5">
        <w:rPr>
          <w:position w:val="-10"/>
        </w:rPr>
        <w:object w:dxaOrig="1240" w:dyaOrig="320" w14:anchorId="388BB323">
          <v:shape id="_x0000_i1040" type="#_x0000_t75" style="width:62.35pt;height:16.1pt" o:ole="">
            <v:imagedata r:id="rId41" o:title=""/>
          </v:shape>
          <o:OLEObject Type="Embed" ProgID="Equation.DSMT4" ShapeID="_x0000_i1040" DrawAspect="Content" ObjectID="_1826700710" r:id="rId42"/>
        </w:object>
      </w:r>
      <w:r w:rsidRPr="003E22A5">
        <w:tab/>
        <w:t>(</w:t>
      </w:r>
      <w:r w:rsidRPr="003E22A5">
        <w:fldChar w:fldCharType="begin"/>
      </w:r>
      <w:r w:rsidRPr="003E22A5">
        <w:instrText xml:space="preserve"> LISTNUM  /# </w:instrText>
      </w:r>
      <w:r w:rsidRPr="003E22A5">
        <w:fldChar w:fldCharType="end"/>
      </w:r>
      <w:r w:rsidRPr="003E22A5">
        <w:t>)</w:t>
      </w:r>
    </w:p>
    <w:p w14:paraId="4B0C1765" w14:textId="15DE77D4" w:rsidR="005558A3" w:rsidRPr="003E22A5" w:rsidRDefault="00472481" w:rsidP="00195056">
      <w:pPr>
        <w:pStyle w:val="Paragraph"/>
      </w:pPr>
      <w:proofErr w:type="gramStart"/>
      <w:r w:rsidRPr="003E22A5">
        <w:rPr>
          <w:sz w:val="21"/>
          <w:szCs w:val="21"/>
        </w:rPr>
        <w:t>where</w:t>
      </w:r>
      <w:proofErr w:type="gramEnd"/>
      <w:r w:rsidR="005558A3" w:rsidRPr="003E22A5">
        <w:t xml:space="preserve"> </w:t>
      </w:r>
      <w:r w:rsidR="00B01B7F" w:rsidRPr="003E22A5">
        <w:rPr>
          <w:position w:val="-26"/>
        </w:rPr>
        <w:object w:dxaOrig="740" w:dyaOrig="600" w14:anchorId="4521D31D">
          <v:shape id="_x0000_i1041" type="#_x0000_t75" style="width:37.6pt;height:30.1pt" o:ole="">
            <v:imagedata r:id="rId43" o:title=""/>
          </v:shape>
          <o:OLEObject Type="Embed" ProgID="Equation.DSMT4" ShapeID="_x0000_i1041" DrawAspect="Content" ObjectID="_1826700711" r:id="rId44"/>
        </w:object>
      </w:r>
      <w:r w:rsidR="005558A3" w:rsidRPr="003E22A5">
        <w:t xml:space="preserve"> </w:t>
      </w:r>
      <w:r w:rsidR="009C1CF9" w:rsidRPr="003E22A5">
        <w:rPr>
          <w:sz w:val="21"/>
          <w:szCs w:val="21"/>
        </w:rPr>
        <w:t>and</w:t>
      </w:r>
      <w:r w:rsidR="005558A3" w:rsidRPr="003E22A5">
        <w:t xml:space="preserve"> </w:t>
      </w:r>
      <w:r w:rsidR="002D3849" w:rsidRPr="003E22A5">
        <w:rPr>
          <w:position w:val="-26"/>
        </w:rPr>
        <w:object w:dxaOrig="740" w:dyaOrig="600" w14:anchorId="214D43D5">
          <v:shape id="_x0000_i1042" type="#_x0000_t75" style="width:37.6pt;height:30.1pt" o:ole="">
            <v:imagedata r:id="rId45" o:title=""/>
          </v:shape>
          <o:OLEObject Type="Embed" ProgID="Equation.DSMT4" ShapeID="_x0000_i1042" DrawAspect="Content" ObjectID="_1826700712" r:id="rId46"/>
        </w:object>
      </w:r>
    </w:p>
    <w:p w14:paraId="3D31E5F7" w14:textId="77777777" w:rsidR="00E7716E" w:rsidRPr="003E22A5" w:rsidRDefault="00E7716E" w:rsidP="00897C64">
      <w:pPr>
        <w:pStyle w:val="Paragraph"/>
      </w:pPr>
    </w:p>
    <w:p w14:paraId="7A37B1E1" w14:textId="6DCCA423" w:rsidR="00897C64" w:rsidRPr="003E22A5" w:rsidRDefault="00897C64" w:rsidP="00897C64">
      <w:pPr>
        <w:pStyle w:val="Paragraph"/>
      </w:pPr>
      <w:r w:rsidRPr="003E22A5">
        <w:t xml:space="preserve">These formulas should be used when the transverse strip is cut outside the </w:t>
      </w:r>
      <w:r w:rsidR="008056F9" w:rsidRPr="003E22A5">
        <w:rPr>
          <w:lang w:eastAsia="ru-RU"/>
        </w:rPr>
        <w:t>columns</w:t>
      </w:r>
      <w:r w:rsidRPr="003E22A5">
        <w:t xml:space="preserve"> (for example, in the figure, it is a 1'' crossbar).</w:t>
      </w:r>
    </w:p>
    <w:p w14:paraId="45AFF415" w14:textId="257A5BC2" w:rsidR="00897C64" w:rsidRPr="003E22A5" w:rsidRDefault="00897C64" w:rsidP="00B73490">
      <w:pPr>
        <w:pStyle w:val="Paragraph"/>
      </w:pPr>
      <w:r w:rsidRPr="003E22A5">
        <w:t xml:space="preserve">But for </w:t>
      </w:r>
      <w:r w:rsidR="00E73A4D" w:rsidRPr="003E22A5">
        <w:t>a transverse</w:t>
      </w:r>
      <w:r w:rsidRPr="003E22A5">
        <w:t xml:space="preserve"> strip 1' the formula (14) will be different.</w:t>
      </w:r>
    </w:p>
    <w:p w14:paraId="212C4B8D" w14:textId="0CD76089" w:rsidR="005558A3" w:rsidRPr="003E22A5" w:rsidRDefault="005558A3" w:rsidP="00897C64">
      <w:pPr>
        <w:pStyle w:val="Paragraph"/>
      </w:pPr>
    </w:p>
    <w:p w14:paraId="7FBE6E03" w14:textId="106AEC1B" w:rsidR="002915CD" w:rsidRPr="003E22A5" w:rsidRDefault="002915CD" w:rsidP="002915CD">
      <w:pPr>
        <w:pStyle w:val="Equation"/>
      </w:pPr>
      <w:r w:rsidRPr="003E22A5">
        <w:tab/>
      </w:r>
      <w:r w:rsidR="001F6764" w:rsidRPr="003E22A5">
        <w:rPr>
          <w:position w:val="-10"/>
        </w:rPr>
        <w:object w:dxaOrig="900" w:dyaOrig="320" w14:anchorId="2065E2E7">
          <v:shape id="_x0000_i1043" type="#_x0000_t75" style="width:45.15pt;height:16.1pt" o:ole="">
            <v:imagedata r:id="rId47" o:title=""/>
          </v:shape>
          <o:OLEObject Type="Embed" ProgID="Equation.DSMT4" ShapeID="_x0000_i1043" DrawAspect="Content" ObjectID="_1826700713" r:id="rId48"/>
        </w:object>
      </w:r>
      <w:r w:rsidRPr="003E22A5">
        <w:tab/>
        <w:t>(</w:t>
      </w:r>
      <w:r w:rsidRPr="003E22A5">
        <w:fldChar w:fldCharType="begin"/>
      </w:r>
      <w:r w:rsidRPr="003E22A5">
        <w:instrText xml:space="preserve"> LISTNUM  /# </w:instrText>
      </w:r>
      <w:r w:rsidRPr="003E22A5">
        <w:fldChar w:fldCharType="end"/>
      </w:r>
      <w:r w:rsidRPr="003E22A5">
        <w:t>)</w:t>
      </w:r>
    </w:p>
    <w:p w14:paraId="7D1E958A" w14:textId="1A174BBC" w:rsidR="001C42DA" w:rsidRPr="003E22A5" w:rsidRDefault="001C42DA" w:rsidP="00B73490">
      <w:pPr>
        <w:pStyle w:val="Paragraph"/>
      </w:pPr>
    </w:p>
    <w:p w14:paraId="213410FF" w14:textId="2B6E1763" w:rsidR="00DA0952" w:rsidRPr="003E22A5" w:rsidRDefault="00506BDF" w:rsidP="00DA0952">
      <w:pPr>
        <w:pStyle w:val="Paragraph"/>
      </w:pPr>
      <w:r w:rsidRPr="003E22A5">
        <w:t>S</w:t>
      </w:r>
      <w:r w:rsidR="001D6935" w:rsidRPr="003E22A5">
        <w:t>ince</w:t>
      </w:r>
      <w:r w:rsidR="005558A3" w:rsidRPr="003E22A5">
        <w:t xml:space="preserve"> </w:t>
      </w:r>
      <w:r w:rsidR="007B5726" w:rsidRPr="003E22A5">
        <w:t>β</w:t>
      </w:r>
      <w:r w:rsidR="007B5726" w:rsidRPr="003E22A5">
        <w:rPr>
          <w:vertAlign w:val="subscript"/>
        </w:rPr>
        <w:t>2</w:t>
      </w:r>
      <w:r w:rsidR="00B746F5" w:rsidRPr="003E22A5">
        <w:t xml:space="preserve"> </w:t>
      </w:r>
      <w:r w:rsidR="007B5726" w:rsidRPr="003E22A5">
        <w:t>=</w:t>
      </w:r>
      <w:r w:rsidR="00B746F5" w:rsidRPr="003E22A5">
        <w:t xml:space="preserve"> </w:t>
      </w:r>
      <w:r w:rsidR="007B5726" w:rsidRPr="003E22A5">
        <w:t>0</w:t>
      </w:r>
      <w:r w:rsidR="005558A3" w:rsidRPr="003E22A5">
        <w:t xml:space="preserve">. </w:t>
      </w:r>
      <w:r w:rsidR="00E236CD" w:rsidRPr="003E22A5">
        <w:t>Deflection</w:t>
      </w:r>
      <w:r w:rsidR="005558A3" w:rsidRPr="003E22A5">
        <w:t xml:space="preserve"> </w:t>
      </w:r>
      <w:r w:rsidR="005558A3" w:rsidRPr="003E22A5">
        <w:rPr>
          <w:i/>
        </w:rPr>
        <w:t>y</w:t>
      </w:r>
      <w:r w:rsidR="005558A3" w:rsidRPr="003E22A5">
        <w:rPr>
          <w:vertAlign w:val="subscript"/>
        </w:rPr>
        <w:t>3</w:t>
      </w:r>
      <w:r w:rsidR="005558A3" w:rsidRPr="003E22A5">
        <w:t xml:space="preserve"> </w:t>
      </w:r>
      <w:r w:rsidR="00DA0952" w:rsidRPr="003E22A5">
        <w:t xml:space="preserve">of this longitudinal strip is zero, since the </w:t>
      </w:r>
      <w:r w:rsidR="008056F9" w:rsidRPr="003E22A5">
        <w:rPr>
          <w:lang w:eastAsia="ru-RU"/>
        </w:rPr>
        <w:t>columns</w:t>
      </w:r>
      <w:r w:rsidR="00DA0952" w:rsidRPr="003E22A5">
        <w:t xml:space="preserve"> is located in this section.</w:t>
      </w:r>
    </w:p>
    <w:p w14:paraId="009E1C41" w14:textId="0F8244DA" w:rsidR="005558A3" w:rsidRPr="003E22A5" w:rsidRDefault="00221AA3" w:rsidP="00C12482">
      <w:pPr>
        <w:pStyle w:val="Paragraph"/>
        <w:rPr>
          <w:sz w:val="21"/>
          <w:szCs w:val="21"/>
        </w:rPr>
      </w:pPr>
      <w:r w:rsidRPr="003E22A5">
        <w:t xml:space="preserve">The coefficients at the angles of rotation of the fictitious clamping </w:t>
      </w:r>
      <w:proofErr w:type="spellStart"/>
      <w:r w:rsidRPr="003E22A5">
        <w:rPr>
          <w:iCs/>
        </w:rPr>
        <w:t>φ</w:t>
      </w:r>
      <w:r w:rsidRPr="003E22A5">
        <w:rPr>
          <w:i/>
          <w:vertAlign w:val="subscript"/>
        </w:rPr>
        <w:t>А</w:t>
      </w:r>
      <w:proofErr w:type="spellEnd"/>
      <w:r w:rsidRPr="003E22A5">
        <w:t xml:space="preserve"> will also be increased in 1/</w:t>
      </w:r>
      <w:r w:rsidRPr="003E22A5">
        <w:rPr>
          <w:i/>
        </w:rPr>
        <w:t xml:space="preserve"> y</w:t>
      </w:r>
      <w:r w:rsidRPr="003E22A5">
        <w:rPr>
          <w:vertAlign w:val="subscript"/>
        </w:rPr>
        <w:t xml:space="preserve">1 </w:t>
      </w:r>
      <w:r w:rsidRPr="003E22A5">
        <w:t>times and will be the following</w:t>
      </w:r>
      <w:proofErr w:type="gramStart"/>
      <w:r w:rsidRPr="003E22A5">
        <w:t xml:space="preserve">: </w:t>
      </w:r>
      <w:proofErr w:type="gramEnd"/>
      <w:r w:rsidR="006D08E3" w:rsidRPr="003E22A5">
        <w:rPr>
          <w:position w:val="-26"/>
        </w:rPr>
        <w:object w:dxaOrig="680" w:dyaOrig="600" w14:anchorId="3596D299">
          <v:shape id="_x0000_i1044" type="#_x0000_t75" style="width:34.4pt;height:30.1pt" o:ole="">
            <v:imagedata r:id="rId49" o:title=""/>
          </v:shape>
          <o:OLEObject Type="Embed" ProgID="Equation.DSMT4" ShapeID="_x0000_i1044" DrawAspect="Content" ObjectID="_1826700714" r:id="rId50"/>
        </w:object>
      </w:r>
      <w:r w:rsidR="005558A3" w:rsidRPr="003E22A5">
        <w:t xml:space="preserve">. </w:t>
      </w:r>
      <w:r w:rsidR="00D71D4A" w:rsidRPr="003E22A5">
        <w:rPr>
          <w:sz w:val="21"/>
          <w:szCs w:val="21"/>
        </w:rPr>
        <w:t>Multiplying and dividing the coefficients at</w:t>
      </w:r>
      <w:r w:rsidR="00D71D4A" w:rsidRPr="003E22A5">
        <w:rPr>
          <w:i/>
          <w:sz w:val="21"/>
          <w:szCs w:val="21"/>
        </w:rPr>
        <w:t xml:space="preserve"> </w:t>
      </w:r>
      <w:proofErr w:type="spellStart"/>
      <w:r w:rsidR="00D71D4A" w:rsidRPr="003E22A5">
        <w:rPr>
          <w:iCs/>
          <w:sz w:val="24"/>
          <w:szCs w:val="24"/>
        </w:rPr>
        <w:t>φ</w:t>
      </w:r>
      <w:r w:rsidR="00D71D4A" w:rsidRPr="003E22A5">
        <w:rPr>
          <w:i/>
          <w:sz w:val="24"/>
          <w:szCs w:val="24"/>
          <w:vertAlign w:val="subscript"/>
        </w:rPr>
        <w:t>A</w:t>
      </w:r>
      <w:proofErr w:type="spellEnd"/>
      <w:r w:rsidR="00D71D4A" w:rsidRPr="003E22A5">
        <w:rPr>
          <w:sz w:val="21"/>
          <w:szCs w:val="21"/>
        </w:rPr>
        <w:t xml:space="preserve"> by </w:t>
      </w:r>
      <w:r w:rsidR="00D71D4A" w:rsidRPr="003E22A5">
        <w:rPr>
          <w:i/>
          <w:sz w:val="21"/>
          <w:szCs w:val="21"/>
        </w:rPr>
        <w:t>d</w:t>
      </w:r>
      <w:r w:rsidR="00D71D4A" w:rsidRPr="003E22A5">
        <w:rPr>
          <w:sz w:val="21"/>
          <w:szCs w:val="21"/>
        </w:rPr>
        <w:t xml:space="preserve">, we </w:t>
      </w:r>
      <w:proofErr w:type="gramStart"/>
      <w:r w:rsidR="00D71D4A" w:rsidRPr="003E22A5">
        <w:rPr>
          <w:sz w:val="21"/>
          <w:szCs w:val="21"/>
        </w:rPr>
        <w:t>obtain</w:t>
      </w:r>
      <w:r w:rsidR="00D71D4A" w:rsidRPr="003E22A5">
        <w:t xml:space="preserve"> </w:t>
      </w:r>
      <w:proofErr w:type="gramEnd"/>
      <w:r w:rsidR="00CF2B07" w:rsidRPr="003E22A5">
        <w:rPr>
          <w:position w:val="-26"/>
        </w:rPr>
        <w:object w:dxaOrig="800" w:dyaOrig="600" w14:anchorId="03F60317">
          <v:shape id="_x0000_i1045" type="#_x0000_t75" style="width:41.9pt;height:30.1pt" o:ole="">
            <v:imagedata r:id="rId51" o:title=""/>
          </v:shape>
          <o:OLEObject Type="Embed" ProgID="Equation.DSMT4" ShapeID="_x0000_i1045" DrawAspect="Content" ObjectID="_1826700715" r:id="rId52"/>
        </w:object>
      </w:r>
      <w:r w:rsidR="005558A3" w:rsidRPr="003E22A5">
        <w:t xml:space="preserve">. </w:t>
      </w:r>
      <w:r w:rsidR="007208D9" w:rsidRPr="003E22A5">
        <w:rPr>
          <w:sz w:val="21"/>
          <w:szCs w:val="21"/>
        </w:rPr>
        <w:t>Now we have the relative distance</w:t>
      </w:r>
      <w:r w:rsidR="007208D9" w:rsidRPr="003E22A5">
        <w:t xml:space="preserve"> </w:t>
      </w:r>
      <w:r w:rsidR="00F20109" w:rsidRPr="003E22A5">
        <w:rPr>
          <w:position w:val="-10"/>
        </w:rPr>
        <w:object w:dxaOrig="460" w:dyaOrig="300" w14:anchorId="6C2579E5">
          <v:shape id="_x0000_i1046" type="#_x0000_t75" style="width:22.55pt;height:15.05pt" o:ole="">
            <v:imagedata r:id="rId53" o:title=""/>
          </v:shape>
          <o:OLEObject Type="Embed" ProgID="Equation.DSMT4" ShapeID="_x0000_i1046" DrawAspect="Content" ObjectID="_1826700716" r:id="rId54"/>
        </w:object>
      </w:r>
      <w:r w:rsidR="00C12482" w:rsidRPr="003E22A5">
        <w:rPr>
          <w:sz w:val="21"/>
          <w:szCs w:val="21"/>
        </w:rPr>
        <w:t xml:space="preserve"> from a fictitious deposit. Let us denote</w:t>
      </w:r>
    </w:p>
    <w:p w14:paraId="349DDAB4" w14:textId="77777777" w:rsidR="00B73490" w:rsidRPr="003E22A5" w:rsidRDefault="00B73490" w:rsidP="00C12482">
      <w:pPr>
        <w:pStyle w:val="Paragraph"/>
      </w:pPr>
    </w:p>
    <w:p w14:paraId="15238070" w14:textId="55D891A3" w:rsidR="001F6764" w:rsidRPr="003E22A5" w:rsidRDefault="001F6764" w:rsidP="001F6764">
      <w:pPr>
        <w:pStyle w:val="Equation"/>
      </w:pPr>
      <w:r w:rsidRPr="003E22A5">
        <w:tab/>
      </w:r>
      <w:r w:rsidR="006927BC" w:rsidRPr="003E22A5">
        <w:rPr>
          <w:position w:val="-26"/>
        </w:rPr>
        <w:object w:dxaOrig="999" w:dyaOrig="600" w14:anchorId="03EF79E2">
          <v:shape id="_x0000_i1047" type="#_x0000_t75" style="width:49.45pt;height:30.1pt" o:ole="">
            <v:imagedata r:id="rId55" o:title=""/>
          </v:shape>
          <o:OLEObject Type="Embed" ProgID="Equation.DSMT4" ShapeID="_x0000_i1047" DrawAspect="Content" ObjectID="_1826700717" r:id="rId56"/>
        </w:object>
      </w:r>
      <w:r w:rsidRPr="003E22A5">
        <w:tab/>
        <w:t>(</w:t>
      </w:r>
      <w:r w:rsidRPr="003E22A5">
        <w:fldChar w:fldCharType="begin"/>
      </w:r>
      <w:r w:rsidRPr="003E22A5">
        <w:instrText xml:space="preserve"> LISTNUM  /# </w:instrText>
      </w:r>
      <w:r w:rsidRPr="003E22A5">
        <w:fldChar w:fldCharType="end"/>
      </w:r>
      <w:r w:rsidRPr="003E22A5">
        <w:t>)</w:t>
      </w:r>
    </w:p>
    <w:p w14:paraId="5E0FC4A7" w14:textId="77777777" w:rsidR="00B73490" w:rsidRPr="003E22A5" w:rsidRDefault="00B73490" w:rsidP="00533B33">
      <w:pPr>
        <w:pStyle w:val="Paragraph"/>
      </w:pPr>
    </w:p>
    <w:p w14:paraId="63207DC4" w14:textId="57D55431" w:rsidR="005558A3" w:rsidRPr="003E22A5" w:rsidRDefault="005C69F1" w:rsidP="00533B33">
      <w:pPr>
        <w:pStyle w:val="Paragraph"/>
      </w:pPr>
      <w:r w:rsidRPr="003E22A5">
        <w:t xml:space="preserve">Then the coefficients at </w:t>
      </w:r>
      <w:r w:rsidR="005C7719" w:rsidRPr="003E22A5">
        <w:rPr>
          <w:position w:val="-10"/>
        </w:rPr>
        <w:object w:dxaOrig="279" w:dyaOrig="320" w14:anchorId="22E90D25">
          <v:shape id="_x0000_i1048" type="#_x0000_t75" style="width:13.95pt;height:16.1pt" o:ole="">
            <v:imagedata r:id="rId57" o:title=""/>
          </v:shape>
          <o:OLEObject Type="Embed" ProgID="Equation.DSMT4" ShapeID="_x0000_i1048" DrawAspect="Content" ObjectID="_1826700718" r:id="rId58"/>
        </w:object>
      </w:r>
      <w:r w:rsidR="00533B33" w:rsidRPr="003E22A5">
        <w:t xml:space="preserve"> will be equal to: for the first longitudinal strip (in the first equation of system (1) – 0.5; for the second strip – 1.5; for the </w:t>
      </w:r>
      <w:r w:rsidR="00533B33" w:rsidRPr="003E22A5">
        <w:rPr>
          <w:i/>
        </w:rPr>
        <w:t>n</w:t>
      </w:r>
      <w:r w:rsidR="00533B33" w:rsidRPr="003E22A5">
        <w:rPr>
          <w:iCs/>
        </w:rPr>
        <w:t>-</w:t>
      </w:r>
      <w:proofErr w:type="spellStart"/>
      <w:r w:rsidR="00533B33" w:rsidRPr="003E22A5">
        <w:rPr>
          <w:iCs/>
        </w:rPr>
        <w:t>th</w:t>
      </w:r>
      <w:proofErr w:type="spellEnd"/>
      <w:r w:rsidR="00533B33" w:rsidRPr="003E22A5">
        <w:t xml:space="preserve"> strip – (n</w:t>
      </w:r>
      <w:r w:rsidR="000A6966" w:rsidRPr="003E22A5">
        <w:t xml:space="preserve"> – </w:t>
      </w:r>
      <w:r w:rsidR="00533B33" w:rsidRPr="003E22A5">
        <w:t>0.5)), respectively</w:t>
      </w:r>
      <w:r w:rsidR="005558A3" w:rsidRPr="003E22A5">
        <w:t>.</w:t>
      </w:r>
    </w:p>
    <w:p w14:paraId="6642EC86" w14:textId="77777777" w:rsidR="006906D9" w:rsidRPr="003E22A5" w:rsidRDefault="00236001" w:rsidP="006906D9">
      <w:pPr>
        <w:pStyle w:val="Paragraph"/>
      </w:pPr>
      <w:r w:rsidRPr="003E22A5">
        <w:t xml:space="preserve">After multiplying the first </w:t>
      </w:r>
      <w:r w:rsidRPr="003E22A5">
        <w:rPr>
          <w:i/>
        </w:rPr>
        <w:t>n</w:t>
      </w:r>
      <w:r w:rsidRPr="003E22A5">
        <w:t xml:space="preserve"> equations by </w:t>
      </w:r>
      <w:r w:rsidR="005558A3" w:rsidRPr="003E22A5">
        <w:t>1/</w:t>
      </w:r>
      <w:r w:rsidR="005558A3" w:rsidRPr="003E22A5">
        <w:rPr>
          <w:i/>
        </w:rPr>
        <w:t xml:space="preserve"> y</w:t>
      </w:r>
      <w:r w:rsidR="005558A3" w:rsidRPr="003E22A5">
        <w:rPr>
          <w:vertAlign w:val="subscript"/>
        </w:rPr>
        <w:t>1</w:t>
      </w:r>
      <w:r w:rsidR="005558A3" w:rsidRPr="003E22A5">
        <w:t xml:space="preserve"> </w:t>
      </w:r>
      <w:r w:rsidR="006906D9" w:rsidRPr="003E22A5">
        <w:t xml:space="preserve">the deflection </w:t>
      </w:r>
      <w:proofErr w:type="spellStart"/>
      <w:r w:rsidR="006906D9" w:rsidRPr="003E22A5">
        <w:t>y</w:t>
      </w:r>
      <w:r w:rsidR="006906D9" w:rsidRPr="003E22A5">
        <w:rPr>
          <w:vertAlign w:val="subscript"/>
        </w:rPr>
        <w:t>n</w:t>
      </w:r>
      <w:proofErr w:type="spellEnd"/>
      <w:r w:rsidR="006906D9" w:rsidRPr="003E22A5">
        <w:t xml:space="preserve"> of the fictitious clamping will also be increased. Let us denote it as follows:</w:t>
      </w:r>
    </w:p>
    <w:p w14:paraId="4B605B0C" w14:textId="77777777" w:rsidR="00797902" w:rsidRPr="003E22A5" w:rsidRDefault="00797902" w:rsidP="006906D9">
      <w:pPr>
        <w:pStyle w:val="Paragraph"/>
      </w:pPr>
    </w:p>
    <w:p w14:paraId="2B710440" w14:textId="6040627F" w:rsidR="00797902" w:rsidRPr="003E22A5" w:rsidRDefault="00797902" w:rsidP="00A85C3E">
      <w:pPr>
        <w:pStyle w:val="Equation"/>
      </w:pPr>
      <w:r w:rsidRPr="003E22A5">
        <w:tab/>
      </w:r>
      <w:r w:rsidR="00123444" w:rsidRPr="003E22A5">
        <w:rPr>
          <w:position w:val="-26"/>
        </w:rPr>
        <w:object w:dxaOrig="960" w:dyaOrig="600" w14:anchorId="10731ECB">
          <v:shape id="_x0000_i1049" type="#_x0000_t75" style="width:48.35pt;height:30.1pt" o:ole="">
            <v:imagedata r:id="rId59" o:title=""/>
          </v:shape>
          <o:OLEObject Type="Embed" ProgID="Equation.DSMT4" ShapeID="_x0000_i1049" DrawAspect="Content" ObjectID="_1826700719" r:id="rId60"/>
        </w:object>
      </w:r>
      <w:r w:rsidRPr="003E22A5">
        <w:tab/>
        <w:t>(</w:t>
      </w:r>
      <w:r w:rsidRPr="003E22A5">
        <w:fldChar w:fldCharType="begin"/>
      </w:r>
      <w:r w:rsidRPr="003E22A5">
        <w:instrText xml:space="preserve"> LISTNUM  /# </w:instrText>
      </w:r>
      <w:r w:rsidRPr="003E22A5">
        <w:fldChar w:fldCharType="end"/>
      </w:r>
      <w:r w:rsidRPr="003E22A5">
        <w:t>)</w:t>
      </w:r>
    </w:p>
    <w:p w14:paraId="531D5B0B" w14:textId="77777777" w:rsidR="00B73490" w:rsidRPr="003E22A5" w:rsidRDefault="00B73490" w:rsidP="0061440E">
      <w:pPr>
        <w:pStyle w:val="Paragraph"/>
      </w:pPr>
    </w:p>
    <w:p w14:paraId="48AF5E5D" w14:textId="6DF63322" w:rsidR="005558A3" w:rsidRPr="003E22A5" w:rsidRDefault="0061440E" w:rsidP="0061440E">
      <w:pPr>
        <w:pStyle w:val="Paragraph"/>
      </w:pPr>
      <w:r w:rsidRPr="003E22A5">
        <w:t xml:space="preserve">Then the coefficients at the value </w:t>
      </w:r>
      <w:proofErr w:type="spellStart"/>
      <w:r w:rsidR="007276BD" w:rsidRPr="003E22A5">
        <w:rPr>
          <w:i/>
          <w:iCs/>
        </w:rPr>
        <w:t>y</w:t>
      </w:r>
      <w:r w:rsidR="000B4A08" w:rsidRPr="003E22A5">
        <w:rPr>
          <w:i/>
          <w:iCs/>
        </w:rPr>
        <w:t>’</w:t>
      </w:r>
      <w:r w:rsidR="000B4A08" w:rsidRPr="003E22A5">
        <w:rPr>
          <w:i/>
          <w:iCs/>
          <w:vertAlign w:val="subscript"/>
        </w:rPr>
        <w:t>n</w:t>
      </w:r>
      <w:proofErr w:type="spellEnd"/>
      <w:r w:rsidR="000B4A08" w:rsidRPr="003E22A5">
        <w:rPr>
          <w:vertAlign w:val="subscript"/>
        </w:rPr>
        <w:t xml:space="preserve"> </w:t>
      </w:r>
      <w:r w:rsidRPr="003E22A5">
        <w:t>in all equations will be equal to one.</w:t>
      </w:r>
      <w:r w:rsidR="005558A3" w:rsidRPr="003E22A5">
        <w:t xml:space="preserve"> </w:t>
      </w:r>
    </w:p>
    <w:p w14:paraId="01DBEC48" w14:textId="77777777" w:rsidR="0092405B" w:rsidRPr="003E22A5" w:rsidRDefault="0092405B" w:rsidP="0092405B">
      <w:pPr>
        <w:pStyle w:val="Paragraph"/>
      </w:pPr>
      <w:r w:rsidRPr="003E22A5">
        <w:t>The last two equations of the system (1) after some transformations will have the following form:</w:t>
      </w:r>
    </w:p>
    <w:p w14:paraId="27011223" w14:textId="77777777" w:rsidR="005A5A4F" w:rsidRPr="003E22A5" w:rsidRDefault="005A5A4F" w:rsidP="0092405B">
      <w:pPr>
        <w:pStyle w:val="Paragraph"/>
      </w:pPr>
    </w:p>
    <w:p w14:paraId="0D854A25" w14:textId="1F6B9F3E" w:rsidR="00AA0EC0" w:rsidRPr="003E22A5" w:rsidRDefault="00AA0EC0" w:rsidP="00AA0EC0">
      <w:pPr>
        <w:pStyle w:val="Equation"/>
      </w:pPr>
      <w:r w:rsidRPr="003E22A5">
        <w:tab/>
      </w:r>
      <w:r w:rsidR="008A0145" w:rsidRPr="003E22A5">
        <w:rPr>
          <w:position w:val="-10"/>
        </w:rPr>
        <w:object w:dxaOrig="1980" w:dyaOrig="300" w14:anchorId="13250032">
          <v:shape id="_x0000_i1050" type="#_x0000_t75" style="width:98.85pt;height:16.1pt" o:ole="">
            <v:imagedata r:id="rId61" o:title=""/>
          </v:shape>
          <o:OLEObject Type="Embed" ProgID="Equation.DSMT4" ShapeID="_x0000_i1050" DrawAspect="Content" ObjectID="_1826700720" r:id="rId62"/>
        </w:object>
      </w:r>
      <w:r w:rsidRPr="003E22A5">
        <w:tab/>
        <w:t>(</w:t>
      </w:r>
      <w:r w:rsidRPr="003E22A5">
        <w:fldChar w:fldCharType="begin"/>
      </w:r>
      <w:r w:rsidRPr="003E22A5">
        <w:instrText xml:space="preserve"> LISTNUM  /# </w:instrText>
      </w:r>
      <w:r w:rsidRPr="003E22A5">
        <w:fldChar w:fldCharType="end"/>
      </w:r>
      <w:r w:rsidRPr="003E22A5">
        <w:t>)</w:t>
      </w:r>
    </w:p>
    <w:p w14:paraId="3DEF7C7B" w14:textId="0927955C" w:rsidR="00123444" w:rsidRPr="003E22A5" w:rsidRDefault="00123444" w:rsidP="00123444">
      <w:pPr>
        <w:pStyle w:val="Equation"/>
      </w:pPr>
      <w:r w:rsidRPr="003E22A5">
        <w:lastRenderedPageBreak/>
        <w:tab/>
      </w:r>
      <w:r w:rsidR="004814CE" w:rsidRPr="003E22A5">
        <w:rPr>
          <w:position w:val="-12"/>
        </w:rPr>
        <w:object w:dxaOrig="3480" w:dyaOrig="340" w14:anchorId="40A9675F">
          <v:shape id="_x0000_i1051" type="#_x0000_t75" style="width:174.1pt;height:17.2pt" o:ole="">
            <v:imagedata r:id="rId63" o:title=""/>
          </v:shape>
          <o:OLEObject Type="Embed" ProgID="Equation.DSMT4" ShapeID="_x0000_i1051" DrawAspect="Content" ObjectID="_1826700721" r:id="rId64"/>
        </w:object>
      </w:r>
      <w:r w:rsidRPr="003E22A5">
        <w:tab/>
        <w:t>(</w:t>
      </w:r>
      <w:r w:rsidRPr="003E22A5">
        <w:fldChar w:fldCharType="begin"/>
      </w:r>
      <w:r w:rsidRPr="003E22A5">
        <w:instrText xml:space="preserve"> LISTNUM  /# </w:instrText>
      </w:r>
      <w:r w:rsidRPr="003E22A5">
        <w:fldChar w:fldCharType="end"/>
      </w:r>
      <w:r w:rsidRPr="003E22A5">
        <w:t>)</w:t>
      </w:r>
    </w:p>
    <w:p w14:paraId="28F88D26" w14:textId="50EE91BD" w:rsidR="005558A3" w:rsidRPr="003E22A5" w:rsidRDefault="003951FD" w:rsidP="003951FD">
      <w:pPr>
        <w:pStyle w:val="1"/>
      </w:pPr>
      <w:r w:rsidRPr="003E22A5">
        <w:t xml:space="preserve">Discussion </w:t>
      </w:r>
    </w:p>
    <w:p w14:paraId="6BD66381" w14:textId="4FCE7EA3" w:rsidR="00F72A97" w:rsidRPr="003E22A5" w:rsidRDefault="00F72A97" w:rsidP="00F72A97">
      <w:pPr>
        <w:pStyle w:val="Paragraph"/>
      </w:pPr>
      <w:r w:rsidRPr="003E22A5">
        <w:t xml:space="preserve">After solving the system of equations (1) at some position of the distributed load </w:t>
      </w:r>
      <w:r w:rsidRPr="003E22A5">
        <w:rPr>
          <w:i/>
        </w:rPr>
        <w:t>q</w:t>
      </w:r>
      <w:r w:rsidR="008368EC" w:rsidRPr="003E22A5">
        <w:rPr>
          <w:i/>
        </w:rPr>
        <w:t> </w:t>
      </w:r>
      <w:r w:rsidRPr="003E22A5">
        <w:rPr>
          <w:i/>
        </w:rPr>
        <w:t>=</w:t>
      </w:r>
      <w:r w:rsidR="008368EC" w:rsidRPr="003E22A5">
        <w:rPr>
          <w:i/>
        </w:rPr>
        <w:t> </w:t>
      </w:r>
      <w:r w:rsidRPr="003E22A5">
        <w:t xml:space="preserve">1, the values of the forces will be obtained as </w:t>
      </w:r>
      <w:r w:rsidRPr="003E22A5">
        <w:rPr>
          <w:i/>
        </w:rPr>
        <w:t>Z</w:t>
      </w:r>
      <w:r w:rsidRPr="003E22A5">
        <w:rPr>
          <w:vertAlign w:val="subscript"/>
        </w:rPr>
        <w:t>1</w:t>
      </w:r>
      <w:r w:rsidRPr="003E22A5">
        <w:t>; which will be the ordinates of the influence lines, as well as the increased values for the angle of rotation</w:t>
      </w:r>
      <w:r w:rsidR="00981F4A" w:rsidRPr="003E22A5">
        <w:t xml:space="preserve"> </w:t>
      </w:r>
      <w:proofErr w:type="spellStart"/>
      <w:r w:rsidR="00981F4A" w:rsidRPr="003E22A5">
        <w:t>φ</w:t>
      </w:r>
      <w:r w:rsidR="00981F4A" w:rsidRPr="003E22A5">
        <w:rPr>
          <w:i/>
          <w:iCs/>
        </w:rPr>
        <w:t>’</w:t>
      </w:r>
      <w:r w:rsidR="00CA4CB1" w:rsidRPr="003E22A5">
        <w:rPr>
          <w:i/>
          <w:iCs/>
          <w:vertAlign w:val="subscript"/>
        </w:rPr>
        <w:t>A</w:t>
      </w:r>
      <w:proofErr w:type="spellEnd"/>
      <w:r w:rsidR="00CA4CB1" w:rsidRPr="003E22A5">
        <w:t xml:space="preserve"> </w:t>
      </w:r>
      <w:r w:rsidRPr="003E22A5">
        <w:t>and deflection</w:t>
      </w:r>
      <w:r w:rsidR="00E40159" w:rsidRPr="003E22A5">
        <w:t xml:space="preserve"> </w:t>
      </w:r>
      <w:proofErr w:type="spellStart"/>
      <w:r w:rsidR="00981F4A" w:rsidRPr="003E22A5">
        <w:rPr>
          <w:i/>
          <w:iCs/>
        </w:rPr>
        <w:t>y’</w:t>
      </w:r>
      <w:r w:rsidR="00981F4A" w:rsidRPr="003E22A5">
        <w:rPr>
          <w:i/>
          <w:iCs/>
          <w:vertAlign w:val="subscript"/>
        </w:rPr>
        <w:t>A</w:t>
      </w:r>
      <w:proofErr w:type="spellEnd"/>
      <w:r w:rsidR="00981F4A" w:rsidRPr="003E22A5">
        <w:rPr>
          <w:sz w:val="36"/>
          <w:szCs w:val="36"/>
          <w:vertAlign w:val="subscript"/>
        </w:rPr>
        <w:t xml:space="preserve"> </w:t>
      </w:r>
      <w:r w:rsidRPr="003E22A5">
        <w:t>fictitious clamping of the transverse strip. The actual values of the rotation and deflection angle of the fictitious clamping should be determined by the formulas</w:t>
      </w:r>
    </w:p>
    <w:p w14:paraId="50A38215" w14:textId="77777777" w:rsidR="009879A3" w:rsidRPr="003E22A5" w:rsidRDefault="009879A3" w:rsidP="00F72A97">
      <w:pPr>
        <w:pStyle w:val="Paragraph"/>
      </w:pPr>
    </w:p>
    <w:p w14:paraId="5193FF7F" w14:textId="12682C1C" w:rsidR="009B3A1B" w:rsidRPr="003E22A5" w:rsidRDefault="009B3A1B" w:rsidP="009B3A1B">
      <w:pPr>
        <w:pStyle w:val="Equation"/>
      </w:pPr>
      <w:r w:rsidRPr="003E22A5">
        <w:tab/>
      </w:r>
      <w:r w:rsidR="000659F5" w:rsidRPr="003E22A5">
        <w:rPr>
          <w:position w:val="-22"/>
        </w:rPr>
        <w:object w:dxaOrig="1100" w:dyaOrig="560" w14:anchorId="301C87D7">
          <v:shape id="_x0000_i1052" type="#_x0000_t75" style="width:54.8pt;height:29pt" o:ole="">
            <v:imagedata r:id="rId65" o:title=""/>
          </v:shape>
          <o:OLEObject Type="Embed" ProgID="Equation.DSMT4" ShapeID="_x0000_i1052" DrawAspect="Content" ObjectID="_1826700722" r:id="rId66"/>
        </w:object>
      </w:r>
      <w:r w:rsidRPr="003E22A5">
        <w:tab/>
        <w:t>(</w:t>
      </w:r>
      <w:r w:rsidRPr="003E22A5">
        <w:fldChar w:fldCharType="begin"/>
      </w:r>
      <w:r w:rsidRPr="003E22A5">
        <w:instrText xml:space="preserve"> LISTNUM  /# </w:instrText>
      </w:r>
      <w:r w:rsidRPr="003E22A5">
        <w:fldChar w:fldCharType="end"/>
      </w:r>
      <w:r w:rsidRPr="003E22A5">
        <w:t>)</w:t>
      </w:r>
    </w:p>
    <w:p w14:paraId="23020DC4" w14:textId="77777777" w:rsidR="00F6795E" w:rsidRPr="003E22A5" w:rsidRDefault="00F6795E" w:rsidP="00F6795E">
      <w:pPr>
        <w:pStyle w:val="Equation"/>
        <w:jc w:val="left"/>
      </w:pPr>
    </w:p>
    <w:p w14:paraId="78385F88" w14:textId="749F63B6" w:rsidR="009B6FE0" w:rsidRPr="003E22A5" w:rsidRDefault="009B6FE0" w:rsidP="009B6FE0">
      <w:pPr>
        <w:pStyle w:val="Equation"/>
      </w:pPr>
      <w:r w:rsidRPr="003E22A5">
        <w:tab/>
      </w:r>
      <w:r w:rsidR="0016378C" w:rsidRPr="003E22A5">
        <w:rPr>
          <w:position w:val="-10"/>
        </w:rPr>
        <w:object w:dxaOrig="1020" w:dyaOrig="320" w14:anchorId="36806F3E">
          <v:shape id="_x0000_i1053" type="#_x0000_t75" style="width:51.6pt;height:16.1pt" o:ole="">
            <v:imagedata r:id="rId67" o:title=""/>
          </v:shape>
          <o:OLEObject Type="Embed" ProgID="Equation.DSMT4" ShapeID="_x0000_i1053" DrawAspect="Content" ObjectID="_1826700723" r:id="rId68"/>
        </w:object>
      </w:r>
      <w:r w:rsidRPr="003E22A5">
        <w:tab/>
        <w:t>(</w:t>
      </w:r>
      <w:r w:rsidRPr="003E22A5">
        <w:fldChar w:fldCharType="begin"/>
      </w:r>
      <w:r w:rsidRPr="003E22A5">
        <w:instrText xml:space="preserve"> LISTNUM  /# </w:instrText>
      </w:r>
      <w:r w:rsidRPr="003E22A5">
        <w:fldChar w:fldCharType="end"/>
      </w:r>
      <w:r w:rsidRPr="003E22A5">
        <w:t>)</w:t>
      </w:r>
    </w:p>
    <w:p w14:paraId="7774D275" w14:textId="77777777" w:rsidR="0031774D" w:rsidRPr="003E22A5" w:rsidRDefault="0031774D" w:rsidP="00195056">
      <w:pPr>
        <w:pStyle w:val="Paragraph"/>
      </w:pPr>
    </w:p>
    <w:p w14:paraId="072F6589" w14:textId="0F722FEE" w:rsidR="00C771E4" w:rsidRPr="003E22A5" w:rsidRDefault="00C771E4" w:rsidP="00C771E4">
      <w:pPr>
        <w:pStyle w:val="Paragraph"/>
      </w:pPr>
      <w:r w:rsidRPr="003E22A5">
        <w:t>Having loaded each line of influence with external loads, as it is proposed in the calculation of bridge spans [2</w:t>
      </w:r>
      <w:r w:rsidR="00764452" w:rsidRPr="003E22A5">
        <w:t>1</w:t>
      </w:r>
      <w:r w:rsidRPr="003E22A5">
        <w:t xml:space="preserve">], we obtain the transverse distribution coefficients (TDC) for each longitudinal strip. It is well-established that TDC takes into account the share of external loads that will be perceived by the </w:t>
      </w:r>
      <w:proofErr w:type="spellStart"/>
      <w:r w:rsidRPr="003E22A5">
        <w:rPr>
          <w:i/>
        </w:rPr>
        <w:t>i</w:t>
      </w:r>
      <w:r w:rsidRPr="003E22A5">
        <w:rPr>
          <w:iCs/>
        </w:rPr>
        <w:t>-th</w:t>
      </w:r>
      <w:proofErr w:type="spellEnd"/>
      <w:r w:rsidRPr="003E22A5">
        <w:t xml:space="preserve"> longitudinal strip. This allows us to eliminate mathematical difficulties in solving differential equations in the case when the distributed load is not applied over the entire area of the plate, or when external loads in the form of concentrated forces or moments are applied to the plate.</w:t>
      </w:r>
    </w:p>
    <w:p w14:paraId="4056FA08" w14:textId="77777777" w:rsidR="00C771E4" w:rsidRPr="003E22A5" w:rsidRDefault="00C771E4" w:rsidP="00C771E4">
      <w:pPr>
        <w:pStyle w:val="Paragraph"/>
      </w:pPr>
      <w:r w:rsidRPr="003E22A5">
        <w:t>Each longitudinal strip will now be considered as a simple strip with certain resistance conditions, the internal forces and deformations of which are determined simply by applying the solution methods proposed by structural mechanics.</w:t>
      </w:r>
    </w:p>
    <w:p w14:paraId="63C2E6C3" w14:textId="73065A01" w:rsidR="00C771E4" w:rsidRPr="003E22A5" w:rsidRDefault="00C771E4" w:rsidP="00C771E4">
      <w:pPr>
        <w:pStyle w:val="Paragraph"/>
      </w:pPr>
      <w:r w:rsidRPr="003E22A5">
        <w:t>Having the ordinates of the influence lines for forces on the longitudinal strips in some sections along their length, it is possible to construct the influence lines of bending moments and transverse forces in the transverse strip [2</w:t>
      </w:r>
      <w:r w:rsidR="00D64B0C" w:rsidRPr="003E22A5">
        <w:t>1</w:t>
      </w:r>
      <w:r w:rsidRPr="003E22A5">
        <w:t>]. After loading them with external loads, the internal forces that will act across the plate will be determined.</w:t>
      </w:r>
    </w:p>
    <w:p w14:paraId="471BA938" w14:textId="4ECF481E" w:rsidR="00C771E4" w:rsidRPr="003E22A5" w:rsidRDefault="00C771E4" w:rsidP="0002430A">
      <w:pPr>
        <w:pStyle w:val="Paragraph"/>
        <w:rPr>
          <w:i/>
        </w:rPr>
      </w:pPr>
      <w:r w:rsidRPr="003E22A5">
        <w:t xml:space="preserve">Longitudinal strips can have different widths </w:t>
      </w:r>
      <w:proofErr w:type="spellStart"/>
      <w:r w:rsidRPr="003E22A5">
        <w:rPr>
          <w:i/>
        </w:rPr>
        <w:t>d</w:t>
      </w:r>
      <w:r w:rsidRPr="003E22A5">
        <w:rPr>
          <w:i/>
          <w:vertAlign w:val="subscript"/>
        </w:rPr>
        <w:t>і</w:t>
      </w:r>
      <w:proofErr w:type="spellEnd"/>
      <w:r w:rsidRPr="003E22A5">
        <w:rPr>
          <w:i/>
        </w:rPr>
        <w:t>,</w:t>
      </w:r>
      <w:r w:rsidRPr="003E22A5">
        <w:t xml:space="preserve"> and even different lengths </w:t>
      </w:r>
      <w:proofErr w:type="spellStart"/>
      <w:r w:rsidRPr="003E22A5">
        <w:rPr>
          <w:i/>
        </w:rPr>
        <w:t>l</w:t>
      </w:r>
      <w:r w:rsidRPr="003E22A5">
        <w:rPr>
          <w:i/>
          <w:vertAlign w:val="subscript"/>
        </w:rPr>
        <w:t>і</w:t>
      </w:r>
      <w:proofErr w:type="spellEnd"/>
      <w:r w:rsidRPr="003E22A5">
        <w:rPr>
          <w:i/>
        </w:rPr>
        <w:t>.</w:t>
      </w:r>
      <w:r w:rsidRPr="003E22A5">
        <w:t xml:space="preserve"> This does not lead to complications, since in the system of equations (1) each of the first </w:t>
      </w:r>
      <w:r w:rsidRPr="003E22A5">
        <w:rPr>
          <w:i/>
        </w:rPr>
        <w:t>n</w:t>
      </w:r>
      <w:r w:rsidRPr="003E22A5">
        <w:t xml:space="preserve"> equations describes the work of one longitudinal strip, therefore all the formulas given in the article for determining unit displacements and free members will be suitable. To do this, it is necessary to substitute into these formulas for each element corresponding values of bending stiffness, the width of the longitudinal strip </w:t>
      </w:r>
      <w:proofErr w:type="spellStart"/>
      <w:r w:rsidRPr="003E22A5">
        <w:rPr>
          <w:i/>
        </w:rPr>
        <w:t>d</w:t>
      </w:r>
      <w:r w:rsidRPr="003E22A5">
        <w:rPr>
          <w:i/>
          <w:vertAlign w:val="subscript"/>
        </w:rPr>
        <w:t>і</w:t>
      </w:r>
      <w:proofErr w:type="spellEnd"/>
      <w:r w:rsidRPr="003E22A5">
        <w:t xml:space="preserve"> and the length of the longitudinal strip </w:t>
      </w:r>
      <w:proofErr w:type="spellStart"/>
      <w:r w:rsidRPr="003E22A5">
        <w:rPr>
          <w:i/>
        </w:rPr>
        <w:t>l</w:t>
      </w:r>
      <w:r w:rsidRPr="003E22A5">
        <w:rPr>
          <w:i/>
          <w:vertAlign w:val="subscript"/>
        </w:rPr>
        <w:t>і</w:t>
      </w:r>
      <w:proofErr w:type="spellEnd"/>
      <w:r w:rsidRPr="003E22A5">
        <w:rPr>
          <w:i/>
        </w:rPr>
        <w:t>.</w:t>
      </w:r>
    </w:p>
    <w:p w14:paraId="73535306" w14:textId="77777777" w:rsidR="00C771E4" w:rsidRPr="003E22A5" w:rsidRDefault="00C771E4" w:rsidP="0002430A">
      <w:pPr>
        <w:pStyle w:val="1"/>
        <w:rPr>
          <w:smallCaps/>
        </w:rPr>
      </w:pPr>
      <w:r w:rsidRPr="003E22A5">
        <w:t>Conclusions</w:t>
      </w:r>
    </w:p>
    <w:p w14:paraId="5EA5061D" w14:textId="61AF3218" w:rsidR="00C771E4" w:rsidRPr="003E22A5" w:rsidRDefault="00C771E4" w:rsidP="0002430A">
      <w:pPr>
        <w:pStyle w:val="Paragraph"/>
      </w:pPr>
      <w:r w:rsidRPr="003E22A5">
        <w:t xml:space="preserve">The proposed method allows effective calculation of plates with any support scheme on </w:t>
      </w:r>
      <w:r w:rsidR="008056F9" w:rsidRPr="003E22A5">
        <w:rPr>
          <w:lang w:eastAsia="ru-RU"/>
        </w:rPr>
        <w:t>columns</w:t>
      </w:r>
      <w:r w:rsidRPr="003E22A5">
        <w:t xml:space="preserve"> and under the action of arbitrary external loads.</w:t>
      </w:r>
    </w:p>
    <w:p w14:paraId="7BE866F7" w14:textId="77777777" w:rsidR="00C771E4" w:rsidRPr="003E22A5" w:rsidRDefault="00C771E4" w:rsidP="0002430A">
      <w:pPr>
        <w:pStyle w:val="Paragraph"/>
      </w:pPr>
      <w:r w:rsidRPr="003E22A5">
        <w:t>The method is close to the finite element method, but does not require complex software, which makes it accessible for practical application and training.</w:t>
      </w:r>
    </w:p>
    <w:p w14:paraId="683CB929" w14:textId="66924845" w:rsidR="00085F04" w:rsidRPr="003E22A5" w:rsidRDefault="00085F04" w:rsidP="00085F04">
      <w:pPr>
        <w:keepNext/>
        <w:spacing w:before="240" w:after="240"/>
        <w:jc w:val="center"/>
        <w:outlineLvl w:val="0"/>
        <w:rPr>
          <w:b/>
          <w:caps/>
          <w:lang w:eastAsia="ru-RU"/>
        </w:rPr>
      </w:pPr>
      <w:r w:rsidRPr="003E22A5">
        <w:rPr>
          <w:b/>
          <w:caps/>
          <w:lang w:eastAsia="ru-RU"/>
        </w:rPr>
        <w:t>Acknowledgments</w:t>
      </w:r>
    </w:p>
    <w:p w14:paraId="78F3C336" w14:textId="77777777" w:rsidR="00085F04" w:rsidRPr="003E22A5" w:rsidRDefault="00085F04" w:rsidP="00085F04">
      <w:pPr>
        <w:pBdr>
          <w:top w:val="nil"/>
          <w:left w:val="nil"/>
          <w:bottom w:val="nil"/>
          <w:right w:val="nil"/>
          <w:between w:val="nil"/>
        </w:pBdr>
        <w:ind w:firstLine="284"/>
        <w:jc w:val="both"/>
        <w:rPr>
          <w:color w:val="000000"/>
          <w:sz w:val="20"/>
          <w:lang w:eastAsia="ru-RU"/>
        </w:rPr>
      </w:pPr>
      <w:r w:rsidRPr="003E22A5">
        <w:rPr>
          <w:color w:val="000000"/>
          <w:sz w:val="20"/>
          <w:lang w:eastAsia="ru-RU"/>
        </w:rPr>
        <w:t>The authors would like to express their gratitude to Kharkiv National Automobile and Highway University and the organizing committee of the Modern Automotive Industry, Transport and Road Infrastructure (MAITRI) conference.</w:t>
      </w:r>
    </w:p>
    <w:p w14:paraId="3A94ED06" w14:textId="0375E639" w:rsidR="00085F04" w:rsidRPr="003E22A5" w:rsidRDefault="00085F04" w:rsidP="00085F04">
      <w:pPr>
        <w:keepNext/>
        <w:spacing w:before="240" w:after="240"/>
        <w:jc w:val="center"/>
        <w:outlineLvl w:val="0"/>
        <w:rPr>
          <w:caps/>
          <w:sz w:val="20"/>
          <w:lang w:eastAsia="ru-RU"/>
        </w:rPr>
      </w:pPr>
      <w:r w:rsidRPr="003E22A5">
        <w:rPr>
          <w:b/>
          <w:caps/>
          <w:lang w:eastAsia="ru-RU"/>
        </w:rPr>
        <w:t>Conflict of interests</w:t>
      </w:r>
    </w:p>
    <w:p w14:paraId="7E55C323" w14:textId="77777777" w:rsidR="00085F04" w:rsidRPr="003E22A5" w:rsidRDefault="00085F04" w:rsidP="00085F04">
      <w:pPr>
        <w:ind w:firstLine="284"/>
        <w:jc w:val="both"/>
        <w:rPr>
          <w:sz w:val="20"/>
          <w:lang w:eastAsia="ru-RU"/>
        </w:rPr>
      </w:pPr>
      <w:r w:rsidRPr="003E22A5">
        <w:rPr>
          <w:sz w:val="20"/>
          <w:lang w:eastAsia="ru-RU"/>
        </w:rPr>
        <w:t>The authors declare that there is no conflict of interests regarding the publication of this paper.</w:t>
      </w:r>
    </w:p>
    <w:p w14:paraId="5E437EC7" w14:textId="125E1504" w:rsidR="00C771E4" w:rsidRPr="003E22A5" w:rsidRDefault="00C771E4" w:rsidP="0002430A">
      <w:pPr>
        <w:pStyle w:val="1"/>
        <w:rPr>
          <w:smallCaps/>
        </w:rPr>
      </w:pPr>
      <w:r w:rsidRPr="003E22A5">
        <w:lastRenderedPageBreak/>
        <w:t>Reference</w:t>
      </w:r>
    </w:p>
    <w:p w14:paraId="5AC4C09E" w14:textId="2C9CC90C" w:rsidR="007D2AAB" w:rsidRPr="00C50357" w:rsidRDefault="00CC3260" w:rsidP="00CC3260">
      <w:pPr>
        <w:pStyle w:val="Reference"/>
        <w:numPr>
          <w:ilvl w:val="0"/>
          <w:numId w:val="0"/>
        </w:numPr>
        <w:ind w:left="426" w:hanging="426"/>
        <w:rPr>
          <w:lang w:val="uk-UA"/>
        </w:rPr>
      </w:pPr>
      <w:r w:rsidRPr="003E22A5">
        <w:rPr>
          <w:color w:val="222222"/>
          <w:lang w:eastAsia="ru-RU"/>
        </w:rPr>
        <w:t xml:space="preserve">[1] </w:t>
      </w:r>
      <w:r w:rsidR="007D2AAB" w:rsidRPr="003E22A5">
        <w:t>J. Awrejcewicz, V. A. Krysko, L. A. Kalutsky</w:t>
      </w:r>
      <w:r w:rsidR="00832E3B" w:rsidRPr="003E22A5">
        <w:t>,</w:t>
      </w:r>
      <w:r w:rsidR="007D2AAB" w:rsidRPr="003E22A5">
        <w:t xml:space="preserve"> and V. A. Krysko, "Computing static behavior of flexible rectangular von Kármán plates in fast and reliable way</w:t>
      </w:r>
      <w:r w:rsidR="0018045B" w:rsidRPr="003E22A5">
        <w:t>,</w:t>
      </w:r>
      <w:r w:rsidR="007D2AAB" w:rsidRPr="003E22A5">
        <w:t xml:space="preserve">" in </w:t>
      </w:r>
      <w:hyperlink r:id="rId69" w:history="1">
        <w:r w:rsidR="007D2AAB" w:rsidRPr="003E22A5">
          <w:rPr>
            <w:rStyle w:val="a7"/>
            <w:i/>
            <w:iCs/>
            <w:u w:val="none"/>
          </w:rPr>
          <w:t>International Journal of Non-Linear Mechanics</w:t>
        </w:r>
      </w:hyperlink>
      <w:r w:rsidR="007D2AAB" w:rsidRPr="003E22A5">
        <w:t>, 104162 (2022)</w:t>
      </w:r>
      <w:r w:rsidR="00C50357">
        <w:rPr>
          <w:lang w:val="uk-UA"/>
        </w:rPr>
        <w:t xml:space="preserve">, </w:t>
      </w:r>
      <w:hyperlink r:id="rId70" w:history="1">
        <w:r w:rsidR="00C50357" w:rsidRPr="008D4B46">
          <w:rPr>
            <w:rStyle w:val="a7"/>
            <w:lang w:val="uk-UA"/>
          </w:rPr>
          <w:t>https://doi.org/10.1016/j.ijnonlinmec.2022.104162</w:t>
        </w:r>
      </w:hyperlink>
      <w:r w:rsidR="00C50357">
        <w:rPr>
          <w:lang w:val="uk-UA"/>
        </w:rPr>
        <w:t xml:space="preserve">. </w:t>
      </w:r>
    </w:p>
    <w:p w14:paraId="491E4716" w14:textId="6B8E219C" w:rsidR="007D2AAB" w:rsidRPr="003E22A5" w:rsidRDefault="00CC3260" w:rsidP="00CC3260">
      <w:pPr>
        <w:pStyle w:val="Reference"/>
        <w:numPr>
          <w:ilvl w:val="0"/>
          <w:numId w:val="0"/>
        </w:numPr>
        <w:ind w:left="426" w:hanging="426"/>
      </w:pPr>
      <w:r w:rsidRPr="003E22A5">
        <w:rPr>
          <w:color w:val="222222"/>
          <w:lang w:eastAsia="ru-RU"/>
        </w:rPr>
        <w:t xml:space="preserve">[2] </w:t>
      </w:r>
      <w:r w:rsidR="007D2AAB" w:rsidRPr="003E22A5">
        <w:t>F. M. Nuraliev, N. G. Eshkoraeva</w:t>
      </w:r>
      <w:r w:rsidR="00832E3B" w:rsidRPr="003E22A5">
        <w:t>,</w:t>
      </w:r>
      <w:r w:rsidR="007D2AAB" w:rsidRPr="003E22A5">
        <w:t xml:space="preserve"> and B. S. Aytmuratov, "Calculation of orthotropic flexible plates with complex configuration</w:t>
      </w:r>
      <w:r w:rsidR="0018045B" w:rsidRPr="003E22A5">
        <w:t>,</w:t>
      </w:r>
      <w:r w:rsidR="007D2AAB" w:rsidRPr="003E22A5">
        <w:t>" in</w:t>
      </w:r>
      <w:r w:rsidR="007D2AAB" w:rsidRPr="003E22A5">
        <w:rPr>
          <w:i/>
        </w:rPr>
        <w:t xml:space="preserve"> </w:t>
      </w:r>
      <w:hyperlink r:id="rId71" w:history="1">
        <w:r w:rsidR="007D2AAB" w:rsidRPr="003E22A5">
          <w:rPr>
            <w:rStyle w:val="a7"/>
            <w:i/>
            <w:u w:val="none"/>
          </w:rPr>
          <w:t>International Conference on Information Science and Communications Technologies</w:t>
        </w:r>
      </w:hyperlink>
      <w:r w:rsidR="007D2AAB" w:rsidRPr="003E22A5">
        <w:rPr>
          <w:i/>
        </w:rPr>
        <w:t xml:space="preserve"> </w:t>
      </w:r>
      <w:r w:rsidR="007D2AAB" w:rsidRPr="003E22A5">
        <w:t>(</w:t>
      </w:r>
      <w:r w:rsidR="007D2AAB" w:rsidRPr="003E22A5">
        <w:rPr>
          <w:iCs/>
        </w:rPr>
        <w:t xml:space="preserve">Tashkent, </w:t>
      </w:r>
      <w:r w:rsidR="007D2AAB" w:rsidRPr="003E22A5">
        <w:t xml:space="preserve">2020), </w:t>
      </w:r>
      <w:r w:rsidR="007D2AAB" w:rsidRPr="003E22A5">
        <w:rPr>
          <w:iCs/>
        </w:rPr>
        <w:t>pp. 1-5</w:t>
      </w:r>
      <w:r w:rsidR="00D92FEA">
        <w:rPr>
          <w:iCs/>
          <w:lang w:val="uk-UA"/>
        </w:rPr>
        <w:t xml:space="preserve">, </w:t>
      </w:r>
      <w:hyperlink r:id="rId72" w:history="1">
        <w:r w:rsidR="00D92FEA" w:rsidRPr="008D4B46">
          <w:rPr>
            <w:rStyle w:val="a7"/>
            <w:iCs/>
            <w:lang w:val="uk-UA"/>
          </w:rPr>
          <w:t>https://doi.org/10.1109/icisct50599.2020.9351497</w:t>
        </w:r>
      </w:hyperlink>
      <w:r w:rsidR="007D2AAB" w:rsidRPr="003E22A5">
        <w:t>.</w:t>
      </w:r>
    </w:p>
    <w:p w14:paraId="299A0118" w14:textId="13C10D60" w:rsidR="007D2AAB" w:rsidRPr="003E22A5" w:rsidRDefault="00CC3260" w:rsidP="00CC3260">
      <w:pPr>
        <w:pStyle w:val="Reference"/>
        <w:numPr>
          <w:ilvl w:val="0"/>
          <w:numId w:val="0"/>
        </w:numPr>
        <w:ind w:left="426" w:hanging="426"/>
      </w:pPr>
      <w:r w:rsidRPr="003E22A5">
        <w:rPr>
          <w:color w:val="222222"/>
          <w:lang w:eastAsia="ru-RU"/>
        </w:rPr>
        <w:t xml:space="preserve">[3] </w:t>
      </w:r>
      <w:r w:rsidR="007D2AAB" w:rsidRPr="003E22A5">
        <w:t>E. </w:t>
      </w:r>
      <w:proofErr w:type="spellStart"/>
      <w:r w:rsidR="007D2AAB" w:rsidRPr="003E22A5">
        <w:t>Jaberzadeh</w:t>
      </w:r>
      <w:proofErr w:type="spellEnd"/>
      <w:r w:rsidR="007D2AAB" w:rsidRPr="003E22A5">
        <w:t xml:space="preserve"> and M. </w:t>
      </w:r>
      <w:proofErr w:type="spellStart"/>
      <w:r w:rsidR="007D2AAB" w:rsidRPr="003E22A5">
        <w:t>Azhari</w:t>
      </w:r>
      <w:proofErr w:type="spellEnd"/>
      <w:r w:rsidR="007D2AAB" w:rsidRPr="003E22A5">
        <w:t xml:space="preserve">, "Elastic and inelastic local buckling of stiffened plates subjected to non-uniform compression using the </w:t>
      </w:r>
      <w:proofErr w:type="spellStart"/>
      <w:r w:rsidR="007D2AAB" w:rsidRPr="003E22A5">
        <w:t>Galerkin</w:t>
      </w:r>
      <w:proofErr w:type="spellEnd"/>
      <w:r w:rsidR="007D2AAB" w:rsidRPr="003E22A5">
        <w:t xml:space="preserve"> method</w:t>
      </w:r>
      <w:r w:rsidR="00C304ED" w:rsidRPr="003E22A5">
        <w:t>,</w:t>
      </w:r>
      <w:r w:rsidR="007D2AAB" w:rsidRPr="003E22A5">
        <w:t xml:space="preserve">" in </w:t>
      </w:r>
      <w:hyperlink r:id="rId73" w:history="1">
        <w:r w:rsidR="007D2AAB" w:rsidRPr="003E22A5">
          <w:rPr>
            <w:rStyle w:val="a7"/>
            <w:i/>
            <w:iCs/>
            <w:u w:val="none"/>
          </w:rPr>
          <w:t>Applied Mathematical Modelling</w:t>
        </w:r>
      </w:hyperlink>
      <w:r w:rsidR="007D2AAB" w:rsidRPr="003E22A5">
        <w:t>. 33(4) (2009), pp. 1874–1885</w:t>
      </w:r>
      <w:r w:rsidR="00931CBB">
        <w:rPr>
          <w:lang w:val="uk-UA"/>
        </w:rPr>
        <w:t xml:space="preserve">, </w:t>
      </w:r>
      <w:hyperlink r:id="rId74" w:history="1">
        <w:r w:rsidR="00931CBB" w:rsidRPr="008D4B46">
          <w:rPr>
            <w:rStyle w:val="a7"/>
            <w:lang w:val="uk-UA"/>
          </w:rPr>
          <w:t>https://doi.org/10.1016/j.apm.2008.03.020</w:t>
        </w:r>
      </w:hyperlink>
      <w:r w:rsidR="007D2AAB" w:rsidRPr="003E22A5">
        <w:t>.</w:t>
      </w:r>
    </w:p>
    <w:p w14:paraId="1428B0FD" w14:textId="1DDB2CE5" w:rsidR="007D2AAB" w:rsidRPr="005B5E21" w:rsidRDefault="00CC3260" w:rsidP="00CC3260">
      <w:pPr>
        <w:pStyle w:val="Reference"/>
        <w:numPr>
          <w:ilvl w:val="0"/>
          <w:numId w:val="0"/>
        </w:numPr>
        <w:ind w:left="426" w:hanging="426"/>
        <w:rPr>
          <w:lang w:val="uk-UA"/>
        </w:rPr>
      </w:pPr>
      <w:r w:rsidRPr="003E22A5">
        <w:rPr>
          <w:color w:val="222222"/>
          <w:lang w:eastAsia="ru-RU"/>
        </w:rPr>
        <w:t xml:space="preserve">[4] </w:t>
      </w:r>
      <w:r w:rsidR="007D2AAB" w:rsidRPr="003E22A5">
        <w:t>O. Zienkiewicz, R. Taylor</w:t>
      </w:r>
      <w:r w:rsidR="00832E3B" w:rsidRPr="003E22A5">
        <w:t>,</w:t>
      </w:r>
      <w:r w:rsidR="007D2AAB" w:rsidRPr="003E22A5">
        <w:t xml:space="preserve"> and S. Govindjee, </w:t>
      </w:r>
      <w:hyperlink r:id="rId75" w:history="1">
        <w:r w:rsidR="007D2AAB" w:rsidRPr="003E22A5">
          <w:rPr>
            <w:rStyle w:val="a7"/>
            <w:i/>
            <w:u w:val="none"/>
          </w:rPr>
          <w:t>The Finite Element Method: Its Basis and Fundamentals</w:t>
        </w:r>
      </w:hyperlink>
      <w:r w:rsidR="007D2AAB" w:rsidRPr="003E22A5">
        <w:t xml:space="preserve"> (Butterworth-Heinemann, 2025), 613 p.</w:t>
      </w:r>
      <w:r w:rsidR="005B5E21">
        <w:rPr>
          <w:lang w:val="uk-UA"/>
        </w:rPr>
        <w:t xml:space="preserve">, </w:t>
      </w:r>
      <w:hyperlink r:id="rId76" w:history="1">
        <w:r w:rsidR="005B5E21" w:rsidRPr="008D4B46">
          <w:rPr>
            <w:rStyle w:val="a7"/>
            <w:lang w:val="uk-UA"/>
          </w:rPr>
          <w:t>https://doi.org/10.1016/C2022-0-01494-X</w:t>
        </w:r>
      </w:hyperlink>
      <w:r w:rsidR="005B5E21">
        <w:rPr>
          <w:lang w:val="uk-UA"/>
        </w:rPr>
        <w:t>.</w:t>
      </w:r>
    </w:p>
    <w:p w14:paraId="781AA762" w14:textId="6E46BD14" w:rsidR="007D2AAB" w:rsidRPr="003E22A5" w:rsidRDefault="00CC3260" w:rsidP="00CC3260">
      <w:pPr>
        <w:pStyle w:val="Reference"/>
        <w:numPr>
          <w:ilvl w:val="0"/>
          <w:numId w:val="0"/>
        </w:numPr>
        <w:ind w:left="426" w:hanging="426"/>
      </w:pPr>
      <w:r w:rsidRPr="003E22A5">
        <w:rPr>
          <w:color w:val="222222"/>
          <w:lang w:eastAsia="ru-RU"/>
        </w:rPr>
        <w:t xml:space="preserve">[5] </w:t>
      </w:r>
      <w:r w:rsidR="007D2AAB" w:rsidRPr="003E22A5">
        <w:rPr>
          <w:i/>
        </w:rPr>
        <w:t>Ansys 2025/R1. Theory Reference</w:t>
      </w:r>
      <w:r w:rsidR="007D2AAB" w:rsidRPr="003E22A5">
        <w:t xml:space="preserve"> (ANSYS, Inc., Canonsburg, 2025), 1000 p.</w:t>
      </w:r>
    </w:p>
    <w:p w14:paraId="319453C3" w14:textId="78D62E74" w:rsidR="007D2AAB" w:rsidRPr="003E22A5" w:rsidRDefault="00CC3260" w:rsidP="00CC3260">
      <w:pPr>
        <w:pStyle w:val="Reference"/>
        <w:numPr>
          <w:ilvl w:val="0"/>
          <w:numId w:val="0"/>
        </w:numPr>
        <w:ind w:left="426" w:hanging="426"/>
      </w:pPr>
      <w:r w:rsidRPr="003E22A5">
        <w:rPr>
          <w:color w:val="222222"/>
          <w:lang w:eastAsia="ru-RU"/>
        </w:rPr>
        <w:t xml:space="preserve">[6] </w:t>
      </w:r>
      <w:r w:rsidR="007D2AAB" w:rsidRPr="003E22A5">
        <w:t>N. Jain and A. Hussain, "Numerical Analysis on Voided Slab with Different Reinforcement on ANSYS 2020R1</w:t>
      </w:r>
      <w:r w:rsidR="00C304ED" w:rsidRPr="003E22A5">
        <w:t>,</w:t>
      </w:r>
      <w:r w:rsidR="007D2AAB" w:rsidRPr="003E22A5">
        <w:t xml:space="preserve">" in </w:t>
      </w:r>
      <w:hyperlink r:id="rId77" w:history="1">
        <w:r w:rsidR="007D2AAB" w:rsidRPr="003E22A5">
          <w:rPr>
            <w:rStyle w:val="a7"/>
            <w:i/>
            <w:u w:val="none"/>
          </w:rPr>
          <w:t>Lecture Notes in Civil Engineering</w:t>
        </w:r>
      </w:hyperlink>
      <w:r w:rsidR="007D2AAB" w:rsidRPr="003E22A5">
        <w:t xml:space="preserve"> (Springer Singapore, Singapore, 2021), pp. 505–515</w:t>
      </w:r>
      <w:r w:rsidR="004B364E">
        <w:rPr>
          <w:lang w:val="uk-UA"/>
        </w:rPr>
        <w:t xml:space="preserve">, </w:t>
      </w:r>
      <w:hyperlink r:id="rId78" w:history="1">
        <w:r w:rsidR="004B364E" w:rsidRPr="008D4B46">
          <w:rPr>
            <w:rStyle w:val="a7"/>
            <w:lang w:val="uk-UA"/>
          </w:rPr>
          <w:t>https://doi.org/10.1007/978-981-16-6557-8_41</w:t>
        </w:r>
      </w:hyperlink>
      <w:r w:rsidR="007D2AAB" w:rsidRPr="003E22A5">
        <w:t>.</w:t>
      </w:r>
    </w:p>
    <w:p w14:paraId="225E2EBE" w14:textId="1D937CD3" w:rsidR="007D2AAB" w:rsidRPr="003E22A5" w:rsidRDefault="00CC3260" w:rsidP="00CC3260">
      <w:pPr>
        <w:pStyle w:val="Reference"/>
        <w:numPr>
          <w:ilvl w:val="0"/>
          <w:numId w:val="0"/>
        </w:numPr>
        <w:ind w:left="426" w:hanging="426"/>
      </w:pPr>
      <w:r w:rsidRPr="003E22A5">
        <w:rPr>
          <w:color w:val="222222"/>
          <w:lang w:eastAsia="ru-RU"/>
        </w:rPr>
        <w:t xml:space="preserve">[7] </w:t>
      </w:r>
      <w:proofErr w:type="spellStart"/>
      <w:r w:rsidR="007D2AAB" w:rsidRPr="003E22A5">
        <w:t>Firdasari</w:t>
      </w:r>
      <w:proofErr w:type="spellEnd"/>
      <w:r w:rsidR="007D2AAB" w:rsidRPr="003E22A5">
        <w:t>, H. </w:t>
      </w:r>
      <w:proofErr w:type="spellStart"/>
      <w:r w:rsidR="007D2AAB" w:rsidRPr="003E22A5">
        <w:t>Fajri</w:t>
      </w:r>
      <w:proofErr w:type="spellEnd"/>
      <w:r w:rsidR="007D2AAB" w:rsidRPr="003E22A5">
        <w:t>, N. P. Lisa</w:t>
      </w:r>
      <w:r w:rsidR="00586FCB" w:rsidRPr="003E22A5">
        <w:t>,</w:t>
      </w:r>
      <w:r w:rsidR="007D2AAB" w:rsidRPr="003E22A5">
        <w:t xml:space="preserve"> and T. A. </w:t>
      </w:r>
      <w:proofErr w:type="spellStart"/>
      <w:r w:rsidR="007D2AAB" w:rsidRPr="003E22A5">
        <w:t>Siborando</w:t>
      </w:r>
      <w:proofErr w:type="spellEnd"/>
      <w:r w:rsidR="007D2AAB" w:rsidRPr="003E22A5">
        <w:t>, "Digital Transformation in Cost Estimation and Structural Analysis: Application of BIM Concepts with Revit and Robot Structural Analysis (RSA)</w:t>
      </w:r>
      <w:r w:rsidR="00C304ED" w:rsidRPr="003E22A5">
        <w:t>,</w:t>
      </w:r>
      <w:r w:rsidR="007D2AAB" w:rsidRPr="003E22A5">
        <w:t xml:space="preserve">" in </w:t>
      </w:r>
      <w:hyperlink r:id="rId79" w:history="1">
        <w:r w:rsidR="007D2AAB" w:rsidRPr="003E22A5">
          <w:rPr>
            <w:rStyle w:val="a7"/>
            <w:i/>
            <w:u w:val="none"/>
          </w:rPr>
          <w:t>Lecture Notes in Civil Engineering</w:t>
        </w:r>
      </w:hyperlink>
      <w:r w:rsidR="007D2AAB" w:rsidRPr="003E22A5">
        <w:t xml:space="preserve"> (Springer Nature Singapore, Singapore, 2025), pp. 653–663</w:t>
      </w:r>
      <w:r w:rsidR="00C24DA7">
        <w:rPr>
          <w:lang w:val="uk-UA"/>
        </w:rPr>
        <w:t xml:space="preserve">, </w:t>
      </w:r>
      <w:hyperlink r:id="rId80" w:history="1">
        <w:r w:rsidR="00C24DA7" w:rsidRPr="008D4B46">
          <w:rPr>
            <w:rStyle w:val="a7"/>
            <w:lang w:val="uk-UA"/>
          </w:rPr>
          <w:t>https://doi.org/10.1007/978-981-96-3804-8_58</w:t>
        </w:r>
      </w:hyperlink>
      <w:r w:rsidR="007D2AAB" w:rsidRPr="003E22A5">
        <w:t>.</w:t>
      </w:r>
    </w:p>
    <w:p w14:paraId="1233ECC4" w14:textId="59206C9D" w:rsidR="007D2AAB" w:rsidRPr="003E22A5" w:rsidRDefault="00CC3260" w:rsidP="00CC3260">
      <w:pPr>
        <w:pStyle w:val="Reference"/>
        <w:numPr>
          <w:ilvl w:val="0"/>
          <w:numId w:val="0"/>
        </w:numPr>
        <w:ind w:left="426" w:hanging="426"/>
      </w:pPr>
      <w:r w:rsidRPr="003E22A5">
        <w:rPr>
          <w:color w:val="222222"/>
          <w:lang w:eastAsia="ru-RU"/>
        </w:rPr>
        <w:t xml:space="preserve">[8] </w:t>
      </w:r>
      <w:r w:rsidR="007D2AAB" w:rsidRPr="003E22A5">
        <w:t>Y. Dmytrenko, M. Usenko</w:t>
      </w:r>
      <w:r w:rsidR="0092005F" w:rsidRPr="003E22A5">
        <w:t>,</w:t>
      </w:r>
      <w:r w:rsidR="007D2AAB" w:rsidRPr="003E22A5">
        <w:t xml:space="preserve"> and I. Yakovenko, "Collisions of Strength Determination Modeling for Eccentrically Compressed Reinforced Concrete Constructions with Small Eccentricities by Normal Sections in Lira-FEM Software</w:t>
      </w:r>
      <w:r w:rsidR="00C304ED" w:rsidRPr="003E22A5">
        <w:t>,</w:t>
      </w:r>
      <w:r w:rsidR="007D2AAB" w:rsidRPr="003E22A5">
        <w:t xml:space="preserve">" in </w:t>
      </w:r>
      <w:hyperlink r:id="rId81" w:history="1">
        <w:r w:rsidR="007D2AAB" w:rsidRPr="003E22A5">
          <w:rPr>
            <w:rStyle w:val="a7"/>
            <w:i/>
            <w:u w:val="none"/>
          </w:rPr>
          <w:t>Lecture Notes in Civil Engineering</w:t>
        </w:r>
      </w:hyperlink>
      <w:r w:rsidR="007D2AAB" w:rsidRPr="003E22A5">
        <w:t xml:space="preserve"> (Springer Nature Switzerland, Cham, 2024), pp. 50–63</w:t>
      </w:r>
      <w:r w:rsidR="00BE52A5">
        <w:rPr>
          <w:lang w:val="uk-UA"/>
        </w:rPr>
        <w:t xml:space="preserve">, </w:t>
      </w:r>
      <w:hyperlink r:id="rId82" w:history="1">
        <w:r w:rsidR="00BE52A5" w:rsidRPr="008D4B46">
          <w:rPr>
            <w:rStyle w:val="a7"/>
            <w:lang w:val="uk-UA"/>
          </w:rPr>
          <w:t>https://doi.org/10.1007/978-3-031-67576-8_5</w:t>
        </w:r>
      </w:hyperlink>
      <w:r w:rsidR="007D2AAB" w:rsidRPr="003E22A5">
        <w:t>.</w:t>
      </w:r>
    </w:p>
    <w:p w14:paraId="6D0EE874" w14:textId="19D223BE" w:rsidR="007D2AAB" w:rsidRPr="003E22A5" w:rsidRDefault="00CC3260" w:rsidP="00CC3260">
      <w:pPr>
        <w:pStyle w:val="Reference"/>
        <w:numPr>
          <w:ilvl w:val="0"/>
          <w:numId w:val="0"/>
        </w:numPr>
        <w:ind w:left="426" w:hanging="426"/>
      </w:pPr>
      <w:r w:rsidRPr="003E22A5">
        <w:rPr>
          <w:color w:val="222222"/>
          <w:lang w:eastAsia="ru-RU"/>
        </w:rPr>
        <w:t xml:space="preserve">[9] </w:t>
      </w:r>
      <w:r w:rsidR="007D2AAB" w:rsidRPr="003E22A5">
        <w:t>Y. </w:t>
      </w:r>
      <w:proofErr w:type="spellStart"/>
      <w:r w:rsidR="007D2AAB" w:rsidRPr="003E22A5">
        <w:t>Vybranets</w:t>
      </w:r>
      <w:proofErr w:type="spellEnd"/>
      <w:r w:rsidR="007D2AAB" w:rsidRPr="003E22A5">
        <w:t>, S. </w:t>
      </w:r>
      <w:proofErr w:type="spellStart"/>
      <w:r w:rsidR="007D2AAB" w:rsidRPr="003E22A5">
        <w:t>Vikhot</w:t>
      </w:r>
      <w:proofErr w:type="spellEnd"/>
      <w:r w:rsidR="0092005F" w:rsidRPr="003E22A5">
        <w:t>,</w:t>
      </w:r>
      <w:r w:rsidR="007D2AAB" w:rsidRPr="003E22A5">
        <w:t xml:space="preserve"> and S. </w:t>
      </w:r>
      <w:proofErr w:type="spellStart"/>
      <w:r w:rsidR="007D2AAB" w:rsidRPr="003E22A5">
        <w:t>Burchenya</w:t>
      </w:r>
      <w:proofErr w:type="spellEnd"/>
      <w:r w:rsidR="007D2AAB" w:rsidRPr="003E22A5">
        <w:t>, "Design Recommendations for Flat Monolithic Reinforced Concrete Slabs</w:t>
      </w:r>
      <w:r w:rsidR="00C304ED" w:rsidRPr="003E22A5">
        <w:t>,</w:t>
      </w:r>
      <w:r w:rsidR="007D2AAB" w:rsidRPr="003E22A5">
        <w:t xml:space="preserve">" in </w:t>
      </w:r>
      <w:hyperlink r:id="rId83" w:history="1">
        <w:r w:rsidR="007D2AAB" w:rsidRPr="003E22A5">
          <w:rPr>
            <w:rStyle w:val="a7"/>
            <w:i/>
            <w:u w:val="none"/>
          </w:rPr>
          <w:t>Lecture Notes in Civil Engineering</w:t>
        </w:r>
      </w:hyperlink>
      <w:r w:rsidR="007D2AAB" w:rsidRPr="003E22A5">
        <w:t xml:space="preserve"> (Springer Nature Switzerland, Cham, 2024), pp. 602–610</w:t>
      </w:r>
      <w:r w:rsidR="00BE52A5">
        <w:rPr>
          <w:lang w:val="uk-UA"/>
        </w:rPr>
        <w:t xml:space="preserve">, </w:t>
      </w:r>
      <w:hyperlink r:id="rId84" w:history="1">
        <w:r w:rsidR="00BE52A5" w:rsidRPr="008D4B46">
          <w:rPr>
            <w:rStyle w:val="a7"/>
            <w:lang w:val="uk-UA"/>
          </w:rPr>
          <w:t>https://doi.org/10.1007/978-3-031-67576-8_56</w:t>
        </w:r>
      </w:hyperlink>
      <w:r w:rsidR="007D2AAB" w:rsidRPr="003E22A5">
        <w:t xml:space="preserve">. </w:t>
      </w:r>
    </w:p>
    <w:p w14:paraId="6FF88E64" w14:textId="0853937F" w:rsidR="007D2AAB" w:rsidRPr="003E22A5" w:rsidRDefault="00CC3260" w:rsidP="00CC3260">
      <w:pPr>
        <w:pStyle w:val="Reference"/>
        <w:numPr>
          <w:ilvl w:val="0"/>
          <w:numId w:val="0"/>
        </w:numPr>
        <w:ind w:left="426" w:hanging="426"/>
      </w:pPr>
      <w:r w:rsidRPr="003E22A5">
        <w:rPr>
          <w:color w:val="222222"/>
          <w:lang w:eastAsia="ru-RU"/>
        </w:rPr>
        <w:t xml:space="preserve">[10] </w:t>
      </w:r>
      <w:r w:rsidR="007D2AAB" w:rsidRPr="003E22A5">
        <w:t>I. Petrenko, I. Prybytko, T. Hanieiev</w:t>
      </w:r>
      <w:r w:rsidR="005C288A" w:rsidRPr="003E22A5">
        <w:t>,</w:t>
      </w:r>
      <w:r w:rsidR="007D2AAB" w:rsidRPr="003E22A5">
        <w:t xml:space="preserve"> and M. Korzachenko, "Calculation Accuracy Evaluation of Reinforced Concrete Frames Under Static Loading Using Deformation Models</w:t>
      </w:r>
      <w:r w:rsidR="00C304ED" w:rsidRPr="003E22A5">
        <w:t>,</w:t>
      </w:r>
      <w:r w:rsidR="007D2AAB" w:rsidRPr="003E22A5">
        <w:t xml:space="preserve">" in </w:t>
      </w:r>
      <w:hyperlink r:id="rId85" w:history="1">
        <w:r w:rsidR="007D2AAB" w:rsidRPr="003E22A5">
          <w:rPr>
            <w:rStyle w:val="a7"/>
            <w:i/>
            <w:u w:val="none"/>
          </w:rPr>
          <w:t>Lecture Notes in Networks and Systems</w:t>
        </w:r>
      </w:hyperlink>
      <w:r w:rsidR="007D2AAB" w:rsidRPr="003E22A5">
        <w:rPr>
          <w:i/>
        </w:rPr>
        <w:t xml:space="preserve"> </w:t>
      </w:r>
      <w:r w:rsidR="007D2AAB" w:rsidRPr="003E22A5">
        <w:t>(Springer Nature Switzerland, Cham, 2025), pp. 159–168</w:t>
      </w:r>
      <w:r w:rsidR="00BE52A5">
        <w:rPr>
          <w:lang w:val="uk-UA"/>
        </w:rPr>
        <w:t xml:space="preserve">, </w:t>
      </w:r>
      <w:hyperlink r:id="rId86" w:history="1">
        <w:r w:rsidR="00BE52A5" w:rsidRPr="008D4B46">
          <w:rPr>
            <w:rStyle w:val="a7"/>
            <w:lang w:val="uk-UA"/>
          </w:rPr>
          <w:t>https://doi.org/10.1007/978-3-031-67576-8_56</w:t>
        </w:r>
      </w:hyperlink>
      <w:r w:rsidR="007D2AAB" w:rsidRPr="003E22A5">
        <w:t>.</w:t>
      </w:r>
    </w:p>
    <w:p w14:paraId="2D7B93E1" w14:textId="0BAE1C16" w:rsidR="007D2AAB" w:rsidRPr="003E22A5" w:rsidRDefault="00CC3260" w:rsidP="00CC3260">
      <w:pPr>
        <w:pStyle w:val="Reference"/>
        <w:numPr>
          <w:ilvl w:val="0"/>
          <w:numId w:val="0"/>
        </w:numPr>
        <w:ind w:left="426" w:hanging="426"/>
      </w:pPr>
      <w:r w:rsidRPr="003E22A5">
        <w:rPr>
          <w:color w:val="222222"/>
          <w:lang w:eastAsia="ru-RU"/>
        </w:rPr>
        <w:t xml:space="preserve">[11] </w:t>
      </w:r>
      <w:r w:rsidR="007D2AAB" w:rsidRPr="003E22A5">
        <w:t>E. </w:t>
      </w:r>
      <w:proofErr w:type="spellStart"/>
      <w:r w:rsidR="007D2AAB" w:rsidRPr="003E22A5">
        <w:t>Virsis</w:t>
      </w:r>
      <w:proofErr w:type="spellEnd"/>
      <w:r w:rsidR="007D2AAB" w:rsidRPr="003E22A5">
        <w:t>, A. </w:t>
      </w:r>
      <w:proofErr w:type="spellStart"/>
      <w:r w:rsidR="007D2AAB" w:rsidRPr="003E22A5">
        <w:t>Paeglitis</w:t>
      </w:r>
      <w:proofErr w:type="spellEnd"/>
      <w:r w:rsidR="005C288A" w:rsidRPr="003E22A5">
        <w:t>,</w:t>
      </w:r>
      <w:r w:rsidR="007D2AAB" w:rsidRPr="003E22A5">
        <w:t xml:space="preserve"> and A. </w:t>
      </w:r>
      <w:proofErr w:type="spellStart"/>
      <w:r w:rsidR="007D2AAB" w:rsidRPr="003E22A5">
        <w:t>Zarins</w:t>
      </w:r>
      <w:proofErr w:type="spellEnd"/>
      <w:r w:rsidR="007D2AAB" w:rsidRPr="003E22A5">
        <w:t>, "Development of a static plate test finite element calculation model</w:t>
      </w:r>
      <w:r w:rsidR="00C304ED" w:rsidRPr="003E22A5">
        <w:t>,</w:t>
      </w:r>
      <w:r w:rsidR="007D2AAB" w:rsidRPr="003E22A5">
        <w:t xml:space="preserve">" in </w:t>
      </w:r>
      <w:hyperlink r:id="rId87" w:history="1">
        <w:r w:rsidR="007D2AAB" w:rsidRPr="003E22A5">
          <w:rPr>
            <w:rStyle w:val="a7"/>
            <w:i/>
            <w:iCs/>
            <w:u w:val="none"/>
          </w:rPr>
          <w:t>Journal of Physics: Conference Series</w:t>
        </w:r>
      </w:hyperlink>
      <w:r w:rsidR="007D2AAB" w:rsidRPr="003E22A5">
        <w:t xml:space="preserve"> 2423(1), 012039 (2023), pp. 1–7</w:t>
      </w:r>
      <w:r w:rsidR="00BE52A5">
        <w:rPr>
          <w:lang w:val="uk-UA"/>
        </w:rPr>
        <w:t xml:space="preserve">, </w:t>
      </w:r>
      <w:hyperlink r:id="rId88" w:history="1">
        <w:r w:rsidR="00BE52A5" w:rsidRPr="008D4B46">
          <w:rPr>
            <w:rStyle w:val="a7"/>
            <w:lang w:val="uk-UA"/>
          </w:rPr>
          <w:t>https://doi.org/10.1088/1742-6596/2423/1/012039</w:t>
        </w:r>
      </w:hyperlink>
      <w:r w:rsidR="007D2AAB" w:rsidRPr="003E22A5">
        <w:t xml:space="preserve">. </w:t>
      </w:r>
    </w:p>
    <w:p w14:paraId="78E4FAD2" w14:textId="1B3C0B38" w:rsidR="007D2AAB" w:rsidRPr="003E22A5" w:rsidRDefault="00CC3260" w:rsidP="00CC3260">
      <w:pPr>
        <w:pStyle w:val="Reference"/>
        <w:numPr>
          <w:ilvl w:val="0"/>
          <w:numId w:val="0"/>
        </w:numPr>
        <w:ind w:left="426" w:hanging="426"/>
      </w:pPr>
      <w:r w:rsidRPr="003E22A5">
        <w:rPr>
          <w:color w:val="222222"/>
          <w:lang w:eastAsia="ru-RU"/>
        </w:rPr>
        <w:t xml:space="preserve">[12] </w:t>
      </w:r>
      <w:r w:rsidR="007D2AAB" w:rsidRPr="003E22A5">
        <w:t>G. J. Milligan, M. A. Polak</w:t>
      </w:r>
      <w:r w:rsidR="005C288A" w:rsidRPr="003E22A5">
        <w:t>,</w:t>
      </w:r>
      <w:r w:rsidR="007D2AAB" w:rsidRPr="003E22A5">
        <w:t xml:space="preserve"> </w:t>
      </w:r>
      <w:r w:rsidR="005632D2" w:rsidRPr="003E22A5">
        <w:t>and</w:t>
      </w:r>
      <w:r w:rsidR="007D2AAB" w:rsidRPr="003E22A5">
        <w:t xml:space="preserve"> C. </w:t>
      </w:r>
      <w:proofErr w:type="spellStart"/>
      <w:r w:rsidR="007D2AAB" w:rsidRPr="003E22A5">
        <w:t>Zurell</w:t>
      </w:r>
      <w:proofErr w:type="spellEnd"/>
      <w:r w:rsidR="007D2AAB" w:rsidRPr="003E22A5">
        <w:t xml:space="preserve">, "Finite element analysis of punching shear </w:t>
      </w:r>
      <w:proofErr w:type="spellStart"/>
      <w:r w:rsidR="007D2AAB" w:rsidRPr="003E22A5">
        <w:t>behaviour</w:t>
      </w:r>
      <w:proofErr w:type="spellEnd"/>
      <w:r w:rsidR="007D2AAB" w:rsidRPr="003E22A5">
        <w:t xml:space="preserve"> of concrete slabs supported on rectangular columns</w:t>
      </w:r>
      <w:r w:rsidR="00C304ED" w:rsidRPr="003E22A5">
        <w:t>,</w:t>
      </w:r>
      <w:r w:rsidR="007D2AAB" w:rsidRPr="003E22A5">
        <w:t xml:space="preserve">" in </w:t>
      </w:r>
      <w:hyperlink r:id="rId89" w:history="1">
        <w:r w:rsidR="007D2AAB" w:rsidRPr="003E22A5">
          <w:rPr>
            <w:rStyle w:val="a7"/>
            <w:i/>
            <w:iCs/>
            <w:u w:val="none"/>
          </w:rPr>
          <w:t>Engineering Structures</w:t>
        </w:r>
      </w:hyperlink>
      <w:r w:rsidR="007D2AAB" w:rsidRPr="003E22A5">
        <w:t xml:space="preserve"> 224, 111189 (2020)</w:t>
      </w:r>
      <w:r w:rsidR="00BE52A5">
        <w:rPr>
          <w:lang w:val="uk-UA"/>
        </w:rPr>
        <w:t xml:space="preserve">, </w:t>
      </w:r>
      <w:hyperlink r:id="rId90" w:history="1">
        <w:r w:rsidR="00BE52A5" w:rsidRPr="008D4B46">
          <w:rPr>
            <w:rStyle w:val="a7"/>
            <w:lang w:val="uk-UA"/>
          </w:rPr>
          <w:t>https://doi.org/10.1016/j.engstruct.2020.111189</w:t>
        </w:r>
      </w:hyperlink>
      <w:r w:rsidR="007D2AAB" w:rsidRPr="003E22A5">
        <w:t>.</w:t>
      </w:r>
    </w:p>
    <w:p w14:paraId="03775390" w14:textId="57A50422" w:rsidR="007D2AAB" w:rsidRPr="003E22A5" w:rsidRDefault="00CC3260" w:rsidP="00CC3260">
      <w:pPr>
        <w:pStyle w:val="Reference"/>
        <w:numPr>
          <w:ilvl w:val="0"/>
          <w:numId w:val="0"/>
        </w:numPr>
        <w:ind w:left="426" w:hanging="426"/>
      </w:pPr>
      <w:r w:rsidRPr="003E22A5">
        <w:rPr>
          <w:color w:val="222222"/>
          <w:lang w:eastAsia="ru-RU"/>
        </w:rPr>
        <w:t xml:space="preserve">[13] </w:t>
      </w:r>
      <w:r w:rsidR="007D2AAB" w:rsidRPr="003E22A5">
        <w:t>T.-H. Lee, G. Jung, T. Han</w:t>
      </w:r>
      <w:r w:rsidR="005C288A" w:rsidRPr="003E22A5">
        <w:t>,</w:t>
      </w:r>
      <w:r w:rsidR="007D2AAB" w:rsidRPr="003E22A5">
        <w:t xml:space="preserve"> and J.-H. J. Kim, "Experimental and FEM Analysis of Slab Structures Reinforced with Tubular Reinforcement</w:t>
      </w:r>
      <w:r w:rsidR="00C304ED" w:rsidRPr="003E22A5">
        <w:t>,</w:t>
      </w:r>
      <w:r w:rsidR="007D2AAB" w:rsidRPr="003E22A5">
        <w:t xml:space="preserve">" in </w:t>
      </w:r>
      <w:hyperlink r:id="rId91" w:history="1">
        <w:r w:rsidR="007D2AAB" w:rsidRPr="003E22A5">
          <w:rPr>
            <w:rStyle w:val="a7"/>
            <w:i/>
            <w:iCs/>
            <w:u w:val="none"/>
          </w:rPr>
          <w:t>Materials</w:t>
        </w:r>
      </w:hyperlink>
      <w:r w:rsidR="007D2AAB" w:rsidRPr="003E22A5">
        <w:t>18(10), 2369 (2025)</w:t>
      </w:r>
      <w:r w:rsidR="00BE52A5">
        <w:rPr>
          <w:lang w:val="uk-UA"/>
        </w:rPr>
        <w:t xml:space="preserve">, </w:t>
      </w:r>
      <w:hyperlink r:id="rId92" w:history="1">
        <w:r w:rsidR="00BE52A5" w:rsidRPr="008D4B46">
          <w:rPr>
            <w:rStyle w:val="a7"/>
            <w:lang w:val="uk-UA"/>
          </w:rPr>
          <w:t>https://doi.org/10.3390/ma18102369</w:t>
        </w:r>
      </w:hyperlink>
      <w:r w:rsidR="007D2AAB" w:rsidRPr="003E22A5">
        <w:t>.</w:t>
      </w:r>
    </w:p>
    <w:p w14:paraId="13CD65CD" w14:textId="00D02E29" w:rsidR="007D2AAB" w:rsidRPr="003E22A5" w:rsidRDefault="00CC3260" w:rsidP="00CC3260">
      <w:pPr>
        <w:pStyle w:val="Reference"/>
        <w:numPr>
          <w:ilvl w:val="0"/>
          <w:numId w:val="0"/>
        </w:numPr>
        <w:ind w:left="426" w:hanging="426"/>
      </w:pPr>
      <w:r w:rsidRPr="003E22A5">
        <w:rPr>
          <w:color w:val="222222"/>
          <w:lang w:eastAsia="ru-RU"/>
        </w:rPr>
        <w:t xml:space="preserve">[14] </w:t>
      </w:r>
      <w:r w:rsidR="007D2AAB" w:rsidRPr="003E22A5">
        <w:t>Y. Wang, D.-G. Zhang, J.-H. Fan</w:t>
      </w:r>
      <w:r w:rsidR="005C288A" w:rsidRPr="003E22A5">
        <w:t>,</w:t>
      </w:r>
      <w:r w:rsidR="007D2AAB" w:rsidRPr="003E22A5">
        <w:t xml:space="preserve"> and L. Li, "B-spline interpolation method for the dynamic analysis of flexible rectangular plates</w:t>
      </w:r>
      <w:r w:rsidR="00C304ED" w:rsidRPr="003E22A5">
        <w:t>,</w:t>
      </w:r>
      <w:r w:rsidR="007D2AAB" w:rsidRPr="003E22A5">
        <w:t xml:space="preserve">" in </w:t>
      </w:r>
      <w:hyperlink r:id="rId93" w:history="1">
        <w:r w:rsidR="007D2AAB" w:rsidRPr="003E22A5">
          <w:rPr>
            <w:rStyle w:val="a7"/>
            <w:i/>
            <w:iCs/>
            <w:u w:val="none"/>
          </w:rPr>
          <w:t>Journal of Vibration Engineering</w:t>
        </w:r>
      </w:hyperlink>
      <w:r w:rsidR="007D2AAB" w:rsidRPr="003E22A5">
        <w:t>, 32(5) (2019), pp. 811–821</w:t>
      </w:r>
      <w:r w:rsidR="00BE52A5">
        <w:rPr>
          <w:lang w:val="uk-UA"/>
        </w:rPr>
        <w:t xml:space="preserve">, </w:t>
      </w:r>
      <w:hyperlink r:id="rId94" w:history="1">
        <w:r w:rsidR="00BE52A5" w:rsidRPr="008D4B46">
          <w:rPr>
            <w:rStyle w:val="a7"/>
            <w:lang w:val="uk-UA"/>
          </w:rPr>
          <w:t>https://doi.org/10.16385/j.cnki.issn.1004-4523.2019.05.009</w:t>
        </w:r>
      </w:hyperlink>
      <w:r w:rsidR="007D2AAB" w:rsidRPr="003E22A5">
        <w:t>.</w:t>
      </w:r>
    </w:p>
    <w:p w14:paraId="49C71C93" w14:textId="16264D52" w:rsidR="007D2AAB" w:rsidRPr="003E22A5" w:rsidRDefault="00CC3260" w:rsidP="00CC3260">
      <w:pPr>
        <w:pStyle w:val="Reference"/>
        <w:numPr>
          <w:ilvl w:val="0"/>
          <w:numId w:val="0"/>
        </w:numPr>
        <w:ind w:left="426" w:hanging="426"/>
      </w:pPr>
      <w:r w:rsidRPr="003E22A5">
        <w:rPr>
          <w:color w:val="222222"/>
          <w:lang w:eastAsia="ru-RU"/>
        </w:rPr>
        <w:t xml:space="preserve">[15] </w:t>
      </w:r>
      <w:r w:rsidR="007D2AAB" w:rsidRPr="003E22A5">
        <w:t>M. Mirsaidov, M. Usarov</w:t>
      </w:r>
      <w:r w:rsidR="005C288A" w:rsidRPr="003E22A5">
        <w:t>,</w:t>
      </w:r>
      <w:r w:rsidR="007D2AAB" w:rsidRPr="003E22A5">
        <w:t xml:space="preserve"> and G. </w:t>
      </w:r>
      <w:proofErr w:type="spellStart"/>
      <w:r w:rsidR="007D2AAB" w:rsidRPr="003E22A5">
        <w:t>Mamatisaev</w:t>
      </w:r>
      <w:proofErr w:type="spellEnd"/>
      <w:r w:rsidR="007D2AAB" w:rsidRPr="003E22A5">
        <w:t>,</w:t>
      </w:r>
      <w:r w:rsidR="000E3A33" w:rsidRPr="003E22A5">
        <w:t xml:space="preserve"> </w:t>
      </w:r>
      <w:r w:rsidR="007D2AAB" w:rsidRPr="003E22A5">
        <w:t>"Calculation methods for plate and beam elements of box-type structure of building</w:t>
      </w:r>
      <w:r w:rsidR="00C304ED" w:rsidRPr="003E22A5">
        <w:t>,</w:t>
      </w:r>
      <w:r w:rsidR="007D2AAB" w:rsidRPr="003E22A5">
        <w:t xml:space="preserve">" in </w:t>
      </w:r>
      <w:hyperlink r:id="rId95" w:history="1">
        <w:r w:rsidR="007D2AAB" w:rsidRPr="003E22A5">
          <w:rPr>
            <w:rStyle w:val="a7"/>
            <w:i/>
            <w:iCs/>
            <w:u w:val="none"/>
          </w:rPr>
          <w:t>E3S Web of Conferences</w:t>
        </w:r>
      </w:hyperlink>
      <w:r w:rsidR="007D2AAB" w:rsidRPr="003E22A5">
        <w:t xml:space="preserve"> 264, 03030 (2021)</w:t>
      </w:r>
      <w:r w:rsidR="00BE52A5">
        <w:rPr>
          <w:lang w:val="uk-UA"/>
        </w:rPr>
        <w:t xml:space="preserve">, </w:t>
      </w:r>
      <w:hyperlink r:id="rId96" w:history="1">
        <w:r w:rsidR="00F45324" w:rsidRPr="008D4B46">
          <w:rPr>
            <w:rStyle w:val="a7"/>
            <w:lang w:val="uk-UA"/>
          </w:rPr>
          <w:t>https://doi.org/10.1051/e3sconf/202126403030</w:t>
        </w:r>
      </w:hyperlink>
      <w:r w:rsidR="007D2AAB" w:rsidRPr="003E22A5">
        <w:t>.</w:t>
      </w:r>
    </w:p>
    <w:p w14:paraId="76A00898" w14:textId="3F5234DB" w:rsidR="007D2AAB" w:rsidRPr="003E22A5" w:rsidRDefault="00CC3260" w:rsidP="00CC3260">
      <w:pPr>
        <w:pStyle w:val="Reference"/>
        <w:numPr>
          <w:ilvl w:val="0"/>
          <w:numId w:val="0"/>
        </w:numPr>
        <w:ind w:left="426" w:hanging="426"/>
      </w:pPr>
      <w:r w:rsidRPr="003E22A5">
        <w:rPr>
          <w:color w:val="222222"/>
          <w:lang w:eastAsia="ru-RU"/>
        </w:rPr>
        <w:t xml:space="preserve">[16] </w:t>
      </w:r>
      <w:r w:rsidR="007D2AAB" w:rsidRPr="003E22A5">
        <w:t>J. Fang, Z. Xiao, X. Zhu, L. You, X. Wang</w:t>
      </w:r>
      <w:r w:rsidR="005C288A" w:rsidRPr="003E22A5">
        <w:t>,</w:t>
      </w:r>
      <w:r w:rsidR="007D2AAB" w:rsidRPr="003E22A5">
        <w:t xml:space="preserve"> and J. Zhang, "Fast and Compact Partial Differential Equation (PDE)-Based Dynamic Reconstruction of Extended Position-Based Dynamics (XPBD) Deformation Simulation</w:t>
      </w:r>
      <w:r w:rsidR="00C304ED" w:rsidRPr="003E22A5">
        <w:t>,</w:t>
      </w:r>
      <w:r w:rsidR="007D2AAB" w:rsidRPr="003E22A5">
        <w:t xml:space="preserve">" in </w:t>
      </w:r>
      <w:hyperlink r:id="rId97" w:history="1">
        <w:r w:rsidR="007D2AAB" w:rsidRPr="003E22A5">
          <w:rPr>
            <w:rStyle w:val="a7"/>
            <w:i/>
            <w:iCs/>
            <w:u w:val="none"/>
          </w:rPr>
          <w:t>Mathematics</w:t>
        </w:r>
      </w:hyperlink>
      <w:r w:rsidR="007D2AAB" w:rsidRPr="003E22A5">
        <w:t xml:space="preserve"> 12(20), 3175 (2024)</w:t>
      </w:r>
      <w:r w:rsidR="00F45324">
        <w:rPr>
          <w:lang w:val="uk-UA"/>
        </w:rPr>
        <w:t xml:space="preserve">, </w:t>
      </w:r>
      <w:hyperlink r:id="rId98" w:history="1">
        <w:r w:rsidR="00F45324" w:rsidRPr="008D4B46">
          <w:rPr>
            <w:rStyle w:val="a7"/>
            <w:lang w:val="uk-UA"/>
          </w:rPr>
          <w:t>https://doi.org/10.3390/math12203175</w:t>
        </w:r>
      </w:hyperlink>
      <w:r w:rsidR="007D2AAB" w:rsidRPr="003E22A5">
        <w:t>.</w:t>
      </w:r>
    </w:p>
    <w:p w14:paraId="74769D36" w14:textId="2CFEDE30" w:rsidR="007D2AAB" w:rsidRPr="00F45324" w:rsidRDefault="00CC3260" w:rsidP="00CC3260">
      <w:pPr>
        <w:pStyle w:val="Reference"/>
        <w:numPr>
          <w:ilvl w:val="0"/>
          <w:numId w:val="0"/>
        </w:numPr>
        <w:ind w:left="426" w:hanging="426"/>
        <w:rPr>
          <w:lang w:val="uk-UA"/>
        </w:rPr>
      </w:pPr>
      <w:r w:rsidRPr="003E22A5">
        <w:rPr>
          <w:color w:val="222222"/>
          <w:lang w:eastAsia="ru-RU"/>
        </w:rPr>
        <w:t xml:space="preserve">[17] </w:t>
      </w:r>
      <w:r w:rsidR="007D2AAB" w:rsidRPr="003E22A5">
        <w:t>O. Ovcharenko, V. Tupchenko</w:t>
      </w:r>
      <w:r w:rsidR="005C288A" w:rsidRPr="003E22A5">
        <w:t>,</w:t>
      </w:r>
      <w:r w:rsidR="007D2AAB" w:rsidRPr="003E22A5">
        <w:t xml:space="preserve"> and M. Pasichnyk, "Application of numerical methods for study of structural destruction in engineering specialists training</w:t>
      </w:r>
      <w:r w:rsidR="00C304ED" w:rsidRPr="003E22A5">
        <w:t>,</w:t>
      </w:r>
      <w:r w:rsidR="007D2AAB" w:rsidRPr="003E22A5">
        <w:t xml:space="preserve">" in </w:t>
      </w:r>
      <w:hyperlink r:id="rId99" w:history="1">
        <w:r w:rsidR="007D2AAB" w:rsidRPr="003E22A5">
          <w:rPr>
            <w:rStyle w:val="a7"/>
            <w:i/>
            <w:u w:val="none"/>
          </w:rPr>
          <w:t>Modern Automotive Industry, Transport and Road Infrastructure '2024 (MAITRI2024), Kharkiv National Automobile and Highway University, Kharkiv, Ukraine</w:t>
        </w:r>
      </w:hyperlink>
      <w:r w:rsidR="007D2AAB" w:rsidRPr="003E22A5">
        <w:rPr>
          <w:i/>
        </w:rPr>
        <w:t xml:space="preserve"> </w:t>
      </w:r>
      <w:r w:rsidR="007D2AAB" w:rsidRPr="003E22A5">
        <w:t>(AIP Publishing, 2025), pp. 020012</w:t>
      </w:r>
      <w:r w:rsidR="00F45324">
        <w:rPr>
          <w:lang w:val="uk-UA"/>
        </w:rPr>
        <w:t xml:space="preserve">, </w:t>
      </w:r>
      <w:hyperlink r:id="rId100" w:history="1">
        <w:r w:rsidR="008E3CEB" w:rsidRPr="008D4B46">
          <w:rPr>
            <w:rStyle w:val="a7"/>
            <w:lang w:val="uk-UA"/>
          </w:rPr>
          <w:t>https://doi.org/10.1063/12.0038602</w:t>
        </w:r>
      </w:hyperlink>
      <w:r w:rsidR="008E3CEB">
        <w:rPr>
          <w:lang w:val="uk-UA"/>
        </w:rPr>
        <w:t>.</w:t>
      </w:r>
    </w:p>
    <w:p w14:paraId="057A1356" w14:textId="4267330E" w:rsidR="007D2AAB" w:rsidRPr="003E22A5" w:rsidRDefault="00CC3260" w:rsidP="00CC3260">
      <w:pPr>
        <w:pStyle w:val="Reference"/>
        <w:numPr>
          <w:ilvl w:val="0"/>
          <w:numId w:val="0"/>
        </w:numPr>
        <w:ind w:left="426" w:hanging="426"/>
      </w:pPr>
      <w:r w:rsidRPr="003E22A5">
        <w:rPr>
          <w:color w:val="222222"/>
          <w:lang w:eastAsia="ru-RU"/>
        </w:rPr>
        <w:t xml:space="preserve">[18] </w:t>
      </w:r>
      <w:r w:rsidR="007D2AAB" w:rsidRPr="003E22A5">
        <w:t>Nicholas Nunes Raymo, Luiz Fernando Bazzo de Freitas, Arthur Pastorelli de Mello</w:t>
      </w:r>
      <w:r w:rsidR="0018045B" w:rsidRPr="003E22A5">
        <w:t>,</w:t>
      </w:r>
      <w:r w:rsidR="007D2AAB" w:rsidRPr="003E22A5">
        <w:t xml:space="preserve"> and Gabriel Emidio Lage, "AI-based automation for structural design of buildings</w:t>
      </w:r>
      <w:r w:rsidR="00C304ED" w:rsidRPr="003E22A5">
        <w:t>,</w:t>
      </w:r>
      <w:r w:rsidR="007D2AAB" w:rsidRPr="003E22A5">
        <w:t xml:space="preserve">" in </w:t>
      </w:r>
      <w:hyperlink r:id="rId101" w:history="1">
        <w:r w:rsidR="007D2AAB" w:rsidRPr="003E22A5">
          <w:rPr>
            <w:rStyle w:val="a7"/>
            <w:i/>
            <w:iCs/>
            <w:u w:val="none"/>
          </w:rPr>
          <w:t>Ibero-Latin American Congress on Computational Methods in Engineering</w:t>
        </w:r>
      </w:hyperlink>
      <w:r w:rsidR="007D2AAB" w:rsidRPr="003E22A5">
        <w:t xml:space="preserve"> (2024)</w:t>
      </w:r>
      <w:r w:rsidR="008E3CEB">
        <w:rPr>
          <w:lang w:val="uk-UA"/>
        </w:rPr>
        <w:t xml:space="preserve">, </w:t>
      </w:r>
      <w:hyperlink r:id="rId102" w:history="1">
        <w:r w:rsidR="008E3CEB" w:rsidRPr="008D4B46">
          <w:rPr>
            <w:rStyle w:val="a7"/>
            <w:lang w:val="uk-UA"/>
          </w:rPr>
          <w:t>https://doi.org/10.55592/cilamce.v6i06.10287</w:t>
        </w:r>
      </w:hyperlink>
      <w:r w:rsidR="007D2AAB" w:rsidRPr="003E22A5">
        <w:t>.</w:t>
      </w:r>
    </w:p>
    <w:p w14:paraId="37448151" w14:textId="6616EA72" w:rsidR="007D2AAB" w:rsidRPr="003E22A5" w:rsidRDefault="00CC3260" w:rsidP="00CC3260">
      <w:pPr>
        <w:pStyle w:val="Reference"/>
        <w:numPr>
          <w:ilvl w:val="0"/>
          <w:numId w:val="0"/>
        </w:numPr>
        <w:ind w:left="426" w:hanging="426"/>
      </w:pPr>
      <w:r w:rsidRPr="003E22A5">
        <w:rPr>
          <w:color w:val="222222"/>
          <w:lang w:eastAsia="ru-RU"/>
        </w:rPr>
        <w:lastRenderedPageBreak/>
        <w:t xml:space="preserve">[19] </w:t>
      </w:r>
      <w:r w:rsidR="007D2AAB" w:rsidRPr="003E22A5">
        <w:t>Z. Hu, R. Rao, H. Chen, Q. Li</w:t>
      </w:r>
      <w:r w:rsidR="0018045B" w:rsidRPr="003E22A5">
        <w:t>,</w:t>
      </w:r>
      <w:r w:rsidR="007D2AAB" w:rsidRPr="003E22A5">
        <w:t xml:space="preserve"> and R. Wang, "Calculation parameter correction of steel truss nodal plate based on machine learning theory</w:t>
      </w:r>
      <w:r w:rsidR="00C304ED" w:rsidRPr="003E22A5">
        <w:t>,</w:t>
      </w:r>
      <w:r w:rsidR="007D2AAB" w:rsidRPr="003E22A5">
        <w:t xml:space="preserve">" in </w:t>
      </w:r>
      <w:hyperlink r:id="rId103" w:history="1">
        <w:r w:rsidR="007D2AAB" w:rsidRPr="003E22A5">
          <w:rPr>
            <w:rStyle w:val="a7"/>
            <w:i/>
            <w:iCs/>
            <w:u w:val="none"/>
          </w:rPr>
          <w:t>Advances in Mechanical Engineering</w:t>
        </w:r>
      </w:hyperlink>
      <w:r w:rsidR="007D2AAB" w:rsidRPr="003E22A5">
        <w:t xml:space="preserve"> 17(2) (2025)</w:t>
      </w:r>
      <w:r w:rsidR="008E3CEB">
        <w:rPr>
          <w:lang w:val="uk-UA"/>
        </w:rPr>
        <w:t xml:space="preserve">, </w:t>
      </w:r>
      <w:hyperlink r:id="rId104" w:history="1">
        <w:r w:rsidR="008E3CEB" w:rsidRPr="008D4B46">
          <w:rPr>
            <w:rStyle w:val="a7"/>
            <w:lang w:val="uk-UA"/>
          </w:rPr>
          <w:t>https://doi.org/10.1177/16878132251319384</w:t>
        </w:r>
      </w:hyperlink>
      <w:r w:rsidR="007D2AAB" w:rsidRPr="003E22A5">
        <w:t>.</w:t>
      </w:r>
    </w:p>
    <w:p w14:paraId="21C47D08" w14:textId="5BAF2389" w:rsidR="007E73F2" w:rsidRPr="003E22A5" w:rsidRDefault="00CC3260" w:rsidP="00CC3260">
      <w:pPr>
        <w:pStyle w:val="Reference"/>
        <w:numPr>
          <w:ilvl w:val="0"/>
          <w:numId w:val="0"/>
        </w:numPr>
        <w:ind w:left="426" w:hanging="426"/>
        <w:rPr>
          <w:lang w:eastAsia="ru-RU"/>
        </w:rPr>
      </w:pPr>
      <w:r w:rsidRPr="003E22A5">
        <w:rPr>
          <w:color w:val="222222"/>
          <w:lang w:eastAsia="ru-RU"/>
        </w:rPr>
        <w:t xml:space="preserve">[20] </w:t>
      </w:r>
      <w:r w:rsidR="007E73F2" w:rsidRPr="003E22A5">
        <w:rPr>
          <w:lang w:eastAsia="ru-RU"/>
        </w:rPr>
        <w:t>L.</w:t>
      </w:r>
      <w:r w:rsidR="003604CC" w:rsidRPr="003E22A5">
        <w:rPr>
          <w:lang w:eastAsia="ru-RU"/>
        </w:rPr>
        <w:t> </w:t>
      </w:r>
      <w:proofErr w:type="spellStart"/>
      <w:r w:rsidR="007E73F2" w:rsidRPr="003E22A5">
        <w:rPr>
          <w:lang w:eastAsia="ru-RU"/>
        </w:rPr>
        <w:t>Trykoz</w:t>
      </w:r>
      <w:proofErr w:type="spellEnd"/>
      <w:r w:rsidR="007E73F2" w:rsidRPr="003E22A5">
        <w:rPr>
          <w:lang w:eastAsia="ru-RU"/>
        </w:rPr>
        <w:t>, S.</w:t>
      </w:r>
      <w:r w:rsidR="003604CC" w:rsidRPr="003E22A5">
        <w:rPr>
          <w:lang w:eastAsia="ru-RU"/>
        </w:rPr>
        <w:t> </w:t>
      </w:r>
      <w:proofErr w:type="spellStart"/>
      <w:r w:rsidR="007E73F2" w:rsidRPr="003E22A5">
        <w:t>Kamchatnaya</w:t>
      </w:r>
      <w:proofErr w:type="spellEnd"/>
      <w:r w:rsidR="007E73F2" w:rsidRPr="003E22A5">
        <w:rPr>
          <w:lang w:eastAsia="ru-RU"/>
        </w:rPr>
        <w:t>, V.</w:t>
      </w:r>
      <w:r w:rsidR="003604CC" w:rsidRPr="003E22A5">
        <w:rPr>
          <w:lang w:eastAsia="ru-RU"/>
        </w:rPr>
        <w:t> </w:t>
      </w:r>
      <w:proofErr w:type="spellStart"/>
      <w:r w:rsidR="007E73F2" w:rsidRPr="003E22A5">
        <w:rPr>
          <w:lang w:eastAsia="ru-RU"/>
        </w:rPr>
        <w:t>Lyuty</w:t>
      </w:r>
      <w:proofErr w:type="spellEnd"/>
      <w:r w:rsidR="007E73F2" w:rsidRPr="003E22A5">
        <w:rPr>
          <w:lang w:eastAsia="ru-RU"/>
        </w:rPr>
        <w:t>, D.</w:t>
      </w:r>
      <w:r w:rsidR="003604CC" w:rsidRPr="003E22A5">
        <w:rPr>
          <w:lang w:eastAsia="ru-RU"/>
        </w:rPr>
        <w:t> </w:t>
      </w:r>
      <w:r w:rsidR="007E73F2" w:rsidRPr="003E22A5">
        <w:rPr>
          <w:lang w:eastAsia="ru-RU"/>
        </w:rPr>
        <w:t>Borodin</w:t>
      </w:r>
      <w:r w:rsidR="0018045B" w:rsidRPr="003E22A5">
        <w:rPr>
          <w:lang w:eastAsia="ru-RU"/>
        </w:rPr>
        <w:t>,</w:t>
      </w:r>
      <w:r w:rsidR="007E73F2" w:rsidRPr="003E22A5">
        <w:rPr>
          <w:lang w:eastAsia="ru-RU"/>
        </w:rPr>
        <w:t xml:space="preserve"> and A.</w:t>
      </w:r>
      <w:r w:rsidR="003604CC" w:rsidRPr="003E22A5">
        <w:rPr>
          <w:lang w:eastAsia="ru-RU"/>
        </w:rPr>
        <w:t> </w:t>
      </w:r>
      <w:proofErr w:type="spellStart"/>
      <w:r w:rsidR="007E73F2" w:rsidRPr="003E22A5">
        <w:rPr>
          <w:lang w:eastAsia="ru-RU"/>
        </w:rPr>
        <w:t>Atynian</w:t>
      </w:r>
      <w:proofErr w:type="spellEnd"/>
      <w:r w:rsidR="007E73F2" w:rsidRPr="003E22A5">
        <w:rPr>
          <w:lang w:eastAsia="ru-RU"/>
        </w:rPr>
        <w:t>, “Non-destructive control method of the state of objects operating long time</w:t>
      </w:r>
      <w:r w:rsidR="00C304ED" w:rsidRPr="003E22A5">
        <w:rPr>
          <w:lang w:eastAsia="ru-RU"/>
        </w:rPr>
        <w:t>,</w:t>
      </w:r>
      <w:r w:rsidR="007E73F2" w:rsidRPr="003E22A5">
        <w:rPr>
          <w:lang w:eastAsia="ru-RU"/>
        </w:rPr>
        <w:t>”</w:t>
      </w:r>
      <w:r w:rsidR="005E4485" w:rsidRPr="003E22A5">
        <w:rPr>
          <w:lang w:eastAsia="ru-RU"/>
        </w:rPr>
        <w:t xml:space="preserve"> in</w:t>
      </w:r>
      <w:r w:rsidR="007E73F2" w:rsidRPr="003E22A5">
        <w:rPr>
          <w:lang w:eastAsia="ru-RU"/>
        </w:rPr>
        <w:t xml:space="preserve"> </w:t>
      </w:r>
      <w:hyperlink r:id="rId105" w:history="1">
        <w:r w:rsidR="007E73F2" w:rsidRPr="003E22A5">
          <w:rPr>
            <w:rStyle w:val="a7"/>
            <w:i/>
            <w:iCs/>
            <w:u w:val="none"/>
            <w:lang w:eastAsia="ru-RU"/>
          </w:rPr>
          <w:t>Diagnostyka</w:t>
        </w:r>
      </w:hyperlink>
      <w:r w:rsidR="007E73F2" w:rsidRPr="003E22A5">
        <w:rPr>
          <w:lang w:eastAsia="ru-RU"/>
        </w:rPr>
        <w:t>, vol. 19, no. 1, pp. 11–17, 2018</w:t>
      </w:r>
      <w:r w:rsidR="00A568B4">
        <w:rPr>
          <w:lang w:val="uk-UA" w:eastAsia="ru-RU"/>
        </w:rPr>
        <w:t xml:space="preserve">, </w:t>
      </w:r>
      <w:hyperlink r:id="rId106" w:history="1">
        <w:r w:rsidR="00D61561" w:rsidRPr="008D4B46">
          <w:rPr>
            <w:rStyle w:val="a7"/>
            <w:lang w:val="uk-UA" w:eastAsia="ru-RU"/>
          </w:rPr>
          <w:t>https://doi.org/10.29354/diag/81056</w:t>
        </w:r>
      </w:hyperlink>
      <w:r w:rsidR="00D61561">
        <w:rPr>
          <w:lang w:val="uk-UA" w:eastAsia="ru-RU"/>
        </w:rPr>
        <w:t>.</w:t>
      </w:r>
      <w:r w:rsidR="007E73F2" w:rsidRPr="003E22A5">
        <w:rPr>
          <w:lang w:eastAsia="ru-RU"/>
        </w:rPr>
        <w:t xml:space="preserve"> </w:t>
      </w:r>
    </w:p>
    <w:p w14:paraId="5A21C74F" w14:textId="3E540E02" w:rsidR="007D2AAB" w:rsidRPr="003E22A5" w:rsidRDefault="00CC3260" w:rsidP="00CC3260">
      <w:pPr>
        <w:pStyle w:val="Reference"/>
        <w:numPr>
          <w:ilvl w:val="0"/>
          <w:numId w:val="0"/>
        </w:numPr>
        <w:ind w:left="426" w:hanging="426"/>
      </w:pPr>
      <w:r w:rsidRPr="003E22A5">
        <w:rPr>
          <w:color w:val="222222"/>
          <w:lang w:eastAsia="ru-RU"/>
        </w:rPr>
        <w:t xml:space="preserve">[21] </w:t>
      </w:r>
      <w:r w:rsidR="007D2AAB" w:rsidRPr="003E22A5">
        <w:t>V. </w:t>
      </w:r>
      <w:proofErr w:type="spellStart"/>
      <w:r w:rsidR="007D2AAB" w:rsidRPr="003E22A5">
        <w:t>Kozhushko</w:t>
      </w:r>
      <w:proofErr w:type="spellEnd"/>
      <w:r w:rsidR="007D2AAB" w:rsidRPr="003E22A5">
        <w:t>, </w:t>
      </w:r>
      <w:r w:rsidR="007D2AAB" w:rsidRPr="003E22A5">
        <w:rPr>
          <w:i/>
        </w:rPr>
        <w:t>Modeling of bridge spans: monograph</w:t>
      </w:r>
      <w:r w:rsidR="007D2AAB" w:rsidRPr="003E22A5">
        <w:t> (Kharkiv National Automobile and Highway University, Kharkiv, 2010). 196 p.</w:t>
      </w:r>
    </w:p>
    <w:p w14:paraId="15217C75" w14:textId="59888C69" w:rsidR="00AF4D68" w:rsidRPr="00366CAD" w:rsidRDefault="00CC3260" w:rsidP="00CC3260">
      <w:pPr>
        <w:pStyle w:val="Reference"/>
        <w:numPr>
          <w:ilvl w:val="0"/>
          <w:numId w:val="0"/>
        </w:numPr>
        <w:ind w:left="426" w:hanging="426"/>
        <w:rPr>
          <w:lang w:val="uk-UA"/>
        </w:rPr>
      </w:pPr>
      <w:r w:rsidRPr="003E22A5">
        <w:rPr>
          <w:color w:val="222222"/>
          <w:lang w:eastAsia="ru-RU"/>
        </w:rPr>
        <w:t xml:space="preserve">[22] </w:t>
      </w:r>
      <w:r w:rsidR="007D2AAB" w:rsidRPr="003E22A5">
        <w:t>V. </w:t>
      </w:r>
      <w:proofErr w:type="spellStart"/>
      <w:r w:rsidR="007D2AAB" w:rsidRPr="003E22A5">
        <w:t>Kozhushko</w:t>
      </w:r>
      <w:proofErr w:type="spellEnd"/>
      <w:r w:rsidR="007D2AAB" w:rsidRPr="003E22A5">
        <w:t>, S. </w:t>
      </w:r>
      <w:proofErr w:type="spellStart"/>
      <w:r w:rsidR="007D2AAB" w:rsidRPr="003E22A5">
        <w:t>Krasnov</w:t>
      </w:r>
      <w:proofErr w:type="spellEnd"/>
      <w:r w:rsidR="0018045B" w:rsidRPr="003E22A5">
        <w:t>,</w:t>
      </w:r>
      <w:r w:rsidR="007D2AAB" w:rsidRPr="003E22A5">
        <w:t xml:space="preserve"> </w:t>
      </w:r>
      <w:r w:rsidR="007570BE" w:rsidRPr="003E22A5">
        <w:t>and</w:t>
      </w:r>
      <w:r w:rsidR="007D2AAB" w:rsidRPr="003E22A5">
        <w:t xml:space="preserve"> K. </w:t>
      </w:r>
      <w:proofErr w:type="spellStart"/>
      <w:r w:rsidR="007D2AAB" w:rsidRPr="003E22A5">
        <w:t>Berezhna</w:t>
      </w:r>
      <w:proofErr w:type="spellEnd"/>
      <w:r w:rsidR="007D2AAB" w:rsidRPr="003E22A5">
        <w:t xml:space="preserve">, "Flexible clamped plates with </w:t>
      </w:r>
      <w:r w:rsidR="008056F9" w:rsidRPr="003E22A5">
        <w:rPr>
          <w:lang w:eastAsia="ru-RU"/>
        </w:rPr>
        <w:t>columns</w:t>
      </w:r>
      <w:r w:rsidR="007D2AAB" w:rsidRPr="003E22A5">
        <w:t xml:space="preserve"> installed under its middle</w:t>
      </w:r>
      <w:r w:rsidR="00C304ED" w:rsidRPr="003E22A5">
        <w:t>,</w:t>
      </w:r>
      <w:r w:rsidR="007D2AAB" w:rsidRPr="003E22A5">
        <w:t>"</w:t>
      </w:r>
      <w:r w:rsidR="00BB6F2C" w:rsidRPr="003E22A5">
        <w:t xml:space="preserve"> in</w:t>
      </w:r>
      <w:r w:rsidR="007D2AAB" w:rsidRPr="003E22A5">
        <w:t xml:space="preserve"> </w:t>
      </w:r>
      <w:hyperlink r:id="rId107" w:history="1">
        <w:r w:rsidR="007D2AAB" w:rsidRPr="00F03244">
          <w:rPr>
            <w:rStyle w:val="a7"/>
            <w:i/>
            <w:iCs/>
          </w:rPr>
          <w:t>Sci. Bull</w:t>
        </w:r>
      </w:hyperlink>
      <w:r w:rsidR="007D2AAB" w:rsidRPr="003E22A5">
        <w:rPr>
          <w:i/>
          <w:iCs/>
        </w:rPr>
        <w:t>. Constr</w:t>
      </w:r>
      <w:r w:rsidR="00096F22" w:rsidRPr="003E22A5">
        <w:rPr>
          <w:i/>
          <w:iCs/>
        </w:rPr>
        <w:t>.</w:t>
      </w:r>
      <w:r w:rsidR="007D2AAB" w:rsidRPr="003E22A5">
        <w:t xml:space="preserve"> 98(4), </w:t>
      </w:r>
      <w:r w:rsidR="0092728C" w:rsidRPr="003E22A5">
        <w:t xml:space="preserve">pp. </w:t>
      </w:r>
      <w:r w:rsidR="007D2AAB" w:rsidRPr="003E22A5">
        <w:t>314–317 (2019)</w:t>
      </w:r>
      <w:r w:rsidR="004C1184">
        <w:rPr>
          <w:lang w:val="uk-UA"/>
        </w:rPr>
        <w:t xml:space="preserve">, </w:t>
      </w:r>
      <w:hyperlink r:id="rId108" w:history="1">
        <w:r w:rsidR="00366CAD" w:rsidRPr="008613E5">
          <w:rPr>
            <w:rStyle w:val="a7"/>
          </w:rPr>
          <w:t>https://svc.kname.edu.ua/index.php/svc/uk/article/view/748</w:t>
        </w:r>
      </w:hyperlink>
      <w:r w:rsidR="00366CAD">
        <w:rPr>
          <w:lang w:val="uk-UA"/>
        </w:rPr>
        <w:t xml:space="preserve">. </w:t>
      </w:r>
    </w:p>
    <w:sectPr w:rsidR="00AF4D68" w:rsidRPr="00366CAD" w:rsidSect="00D60A9A">
      <w:pgSz w:w="12240" w:h="15840" w:code="1"/>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Gungsuh">
    <w:altName w:val="Times New Roman"/>
    <w:charset w:val="00"/>
    <w:family w:val="auto"/>
    <w:pitch w:val="default"/>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31C51"/>
    <w:multiLevelType w:val="hybridMultilevel"/>
    <w:tmpl w:val="097C1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5DF2E96"/>
    <w:multiLevelType w:val="hybridMultilevel"/>
    <w:tmpl w:val="4DCACC84"/>
    <w:lvl w:ilvl="0" w:tplc="0008B0C4">
      <w:start w:val="1"/>
      <w:numFmt w:val="decimal"/>
      <w:lvlText w:val="%1-"/>
      <w:lvlJc w:val="left"/>
      <w:pPr>
        <w:ind w:left="644" w:hanging="360"/>
      </w:pPr>
      <w:rPr>
        <w:rFonts w:hint="default"/>
        <w:b/>
        <w:i w:val="0"/>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4">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
    <w:nsid w:val="39AB2696"/>
    <w:multiLevelType w:val="hybridMultilevel"/>
    <w:tmpl w:val="8F02AA48"/>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cs="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cs="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cs="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8">
    <w:nsid w:val="3AA17CE3"/>
    <w:multiLevelType w:val="hybridMultilevel"/>
    <w:tmpl w:val="CA7455E2"/>
    <w:lvl w:ilvl="0" w:tplc="EBD030B2">
      <w:start w:val="1"/>
      <w:numFmt w:val="decimal"/>
      <w:pStyle w:val="Reference"/>
      <w:lvlText w:val="%1."/>
      <w:lvlJc w:val="left"/>
      <w:pPr>
        <w:ind w:left="36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56652460"/>
    <w:multiLevelType w:val="multilevel"/>
    <w:tmpl w:val="805237D8"/>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
    <w:nsid w:val="57467158"/>
    <w:multiLevelType w:val="hybridMultilevel"/>
    <w:tmpl w:val="2A1CDC7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67C9507E"/>
    <w:multiLevelType w:val="hybridMultilevel"/>
    <w:tmpl w:val="74D8EBE6"/>
    <w:lvl w:ilvl="0" w:tplc="D458AF60">
      <w:start w:val="1"/>
      <w:numFmt w:val="decimal"/>
      <w:lvlText w:val="%1."/>
      <w:lvlJc w:val="left"/>
      <w:pPr>
        <w:ind w:left="64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3">
    <w:nsid w:val="72C95B88"/>
    <w:multiLevelType w:val="hybridMultilevel"/>
    <w:tmpl w:val="8E92E6DE"/>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15">
    <w:nsid w:val="75D95372"/>
    <w:multiLevelType w:val="hybridMultilevel"/>
    <w:tmpl w:val="923A53CC"/>
    <w:lvl w:ilvl="0" w:tplc="04190001">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765903BB"/>
    <w:multiLevelType w:val="multilevel"/>
    <w:tmpl w:val="9BBC29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772E6F57"/>
    <w:multiLevelType w:val="hybridMultilevel"/>
    <w:tmpl w:val="6972D792"/>
    <w:lvl w:ilvl="0" w:tplc="10A26694">
      <w:start w:val="1"/>
      <w:numFmt w:val="bullet"/>
      <w:lvlText w:val=""/>
      <w:lvlJc w:val="left"/>
      <w:pPr>
        <w:tabs>
          <w:tab w:val="num" w:pos="720"/>
        </w:tabs>
        <w:ind w:left="720" w:hanging="360"/>
      </w:pPr>
      <w:rPr>
        <w:rFonts w:ascii="Symbol" w:hAnsi="Symbol" w:hint="default"/>
        <w:sz w:val="20"/>
      </w:rPr>
    </w:lvl>
    <w:lvl w:ilvl="1" w:tplc="9C6E8F36" w:tentative="1">
      <w:start w:val="1"/>
      <w:numFmt w:val="bullet"/>
      <w:lvlText w:val="o"/>
      <w:lvlJc w:val="left"/>
      <w:pPr>
        <w:tabs>
          <w:tab w:val="num" w:pos="1440"/>
        </w:tabs>
        <w:ind w:left="1440" w:hanging="360"/>
      </w:pPr>
      <w:rPr>
        <w:rFonts w:ascii="Courier New" w:hAnsi="Courier New" w:hint="default"/>
        <w:sz w:val="20"/>
      </w:rPr>
    </w:lvl>
    <w:lvl w:ilvl="2" w:tplc="99AE47CC" w:tentative="1">
      <w:start w:val="1"/>
      <w:numFmt w:val="bullet"/>
      <w:lvlText w:val=""/>
      <w:lvlJc w:val="left"/>
      <w:pPr>
        <w:tabs>
          <w:tab w:val="num" w:pos="2160"/>
        </w:tabs>
        <w:ind w:left="2160" w:hanging="360"/>
      </w:pPr>
      <w:rPr>
        <w:rFonts w:ascii="Wingdings" w:hAnsi="Wingdings" w:hint="default"/>
        <w:sz w:val="20"/>
      </w:rPr>
    </w:lvl>
    <w:lvl w:ilvl="3" w:tplc="DC901BFC" w:tentative="1">
      <w:start w:val="1"/>
      <w:numFmt w:val="bullet"/>
      <w:lvlText w:val=""/>
      <w:lvlJc w:val="left"/>
      <w:pPr>
        <w:tabs>
          <w:tab w:val="num" w:pos="2880"/>
        </w:tabs>
        <w:ind w:left="2880" w:hanging="360"/>
      </w:pPr>
      <w:rPr>
        <w:rFonts w:ascii="Wingdings" w:hAnsi="Wingdings" w:hint="default"/>
        <w:sz w:val="20"/>
      </w:rPr>
    </w:lvl>
    <w:lvl w:ilvl="4" w:tplc="E22EC48C" w:tentative="1">
      <w:start w:val="1"/>
      <w:numFmt w:val="bullet"/>
      <w:lvlText w:val=""/>
      <w:lvlJc w:val="left"/>
      <w:pPr>
        <w:tabs>
          <w:tab w:val="num" w:pos="3600"/>
        </w:tabs>
        <w:ind w:left="3600" w:hanging="360"/>
      </w:pPr>
      <w:rPr>
        <w:rFonts w:ascii="Wingdings" w:hAnsi="Wingdings" w:hint="default"/>
        <w:sz w:val="20"/>
      </w:rPr>
    </w:lvl>
    <w:lvl w:ilvl="5" w:tplc="A462C292" w:tentative="1">
      <w:start w:val="1"/>
      <w:numFmt w:val="bullet"/>
      <w:lvlText w:val=""/>
      <w:lvlJc w:val="left"/>
      <w:pPr>
        <w:tabs>
          <w:tab w:val="num" w:pos="4320"/>
        </w:tabs>
        <w:ind w:left="4320" w:hanging="360"/>
      </w:pPr>
      <w:rPr>
        <w:rFonts w:ascii="Wingdings" w:hAnsi="Wingdings" w:hint="default"/>
        <w:sz w:val="20"/>
      </w:rPr>
    </w:lvl>
    <w:lvl w:ilvl="6" w:tplc="D1DC61E0" w:tentative="1">
      <w:start w:val="1"/>
      <w:numFmt w:val="bullet"/>
      <w:lvlText w:val=""/>
      <w:lvlJc w:val="left"/>
      <w:pPr>
        <w:tabs>
          <w:tab w:val="num" w:pos="5040"/>
        </w:tabs>
        <w:ind w:left="5040" w:hanging="360"/>
      </w:pPr>
      <w:rPr>
        <w:rFonts w:ascii="Wingdings" w:hAnsi="Wingdings" w:hint="default"/>
        <w:sz w:val="20"/>
      </w:rPr>
    </w:lvl>
    <w:lvl w:ilvl="7" w:tplc="5AB06E28" w:tentative="1">
      <w:start w:val="1"/>
      <w:numFmt w:val="bullet"/>
      <w:lvlText w:val=""/>
      <w:lvlJc w:val="left"/>
      <w:pPr>
        <w:tabs>
          <w:tab w:val="num" w:pos="5760"/>
        </w:tabs>
        <w:ind w:left="5760" w:hanging="360"/>
      </w:pPr>
      <w:rPr>
        <w:rFonts w:ascii="Wingdings" w:hAnsi="Wingdings" w:hint="default"/>
        <w:sz w:val="20"/>
      </w:rPr>
    </w:lvl>
    <w:lvl w:ilvl="8" w:tplc="95CE6B50" w:tentative="1">
      <w:start w:val="1"/>
      <w:numFmt w:val="bullet"/>
      <w:lvlText w:val=""/>
      <w:lvlJc w:val="left"/>
      <w:pPr>
        <w:tabs>
          <w:tab w:val="num" w:pos="6480"/>
        </w:tabs>
        <w:ind w:left="6480" w:hanging="360"/>
      </w:pPr>
      <w:rPr>
        <w:rFonts w:ascii="Wingdings" w:hAnsi="Wingdings" w:hint="default"/>
        <w:sz w:val="20"/>
      </w:rPr>
    </w:lvl>
  </w:abstractNum>
  <w:abstractNum w:abstractNumId="18">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abstractNumId w:val="18"/>
  </w:num>
  <w:num w:numId="2">
    <w:abstractNumId w:val="3"/>
  </w:num>
  <w:num w:numId="3">
    <w:abstractNumId w:val="14"/>
  </w:num>
  <w:num w:numId="4">
    <w:abstractNumId w:val="7"/>
  </w:num>
  <w:num w:numId="5">
    <w:abstractNumId w:val="12"/>
  </w:num>
  <w:num w:numId="6">
    <w:abstractNumId w:val="4"/>
  </w:num>
  <w:num w:numId="7">
    <w:abstractNumId w:val="6"/>
  </w:num>
  <w:num w:numId="8">
    <w:abstractNumId w:val="1"/>
  </w:num>
  <w:num w:numId="9">
    <w:abstractNumId w:val="17"/>
  </w:num>
  <w:num w:numId="10">
    <w:abstractNumId w:val="9"/>
  </w:num>
  <w:num w:numId="11">
    <w:abstractNumId w:val="16"/>
  </w:num>
  <w:num w:numId="12">
    <w:abstractNumId w:val="11"/>
  </w:num>
  <w:num w:numId="13">
    <w:abstractNumId w:val="5"/>
  </w:num>
  <w:num w:numId="14">
    <w:abstractNumId w:val="17"/>
  </w:num>
  <w:num w:numId="15">
    <w:abstractNumId w:val="8"/>
  </w:num>
  <w:num w:numId="16">
    <w:abstractNumId w:val="5"/>
  </w:num>
  <w:num w:numId="17">
    <w:abstractNumId w:val="5"/>
  </w:num>
  <w:num w:numId="18">
    <w:abstractNumId w:val="5"/>
  </w:num>
  <w:num w:numId="19">
    <w:abstractNumId w:val="5"/>
  </w:num>
  <w:num w:numId="20">
    <w:abstractNumId w:val="5"/>
  </w:num>
  <w:num w:numId="21">
    <w:abstractNumId w:val="5"/>
  </w:num>
  <w:num w:numId="22">
    <w:abstractNumId w:val="5"/>
  </w:num>
  <w:num w:numId="23">
    <w:abstractNumId w:val="5"/>
  </w:num>
  <w:num w:numId="24">
    <w:abstractNumId w:val="5"/>
  </w:num>
  <w:num w:numId="25">
    <w:abstractNumId w:val="5"/>
  </w:num>
  <w:num w:numId="26">
    <w:abstractNumId w:val="5"/>
  </w:num>
  <w:num w:numId="27">
    <w:abstractNumId w:val="5"/>
  </w:num>
  <w:num w:numId="28">
    <w:abstractNumId w:val="5"/>
  </w:num>
  <w:num w:numId="29">
    <w:abstractNumId w:val="12"/>
  </w:num>
  <w:num w:numId="30">
    <w:abstractNumId w:val="12"/>
  </w:num>
  <w:num w:numId="31">
    <w:abstractNumId w:val="12"/>
    <w:lvlOverride w:ilvl="0">
      <w:startOverride w:val="1"/>
    </w:lvlOverride>
  </w:num>
  <w:num w:numId="32">
    <w:abstractNumId w:val="12"/>
  </w:num>
  <w:num w:numId="33">
    <w:abstractNumId w:val="12"/>
    <w:lvlOverride w:ilvl="0">
      <w:startOverride w:val="1"/>
    </w:lvlOverride>
  </w:num>
  <w:num w:numId="34">
    <w:abstractNumId w:val="12"/>
    <w:lvlOverride w:ilvl="0">
      <w:startOverride w:val="1"/>
    </w:lvlOverride>
  </w:num>
  <w:num w:numId="35">
    <w:abstractNumId w:val="14"/>
    <w:lvlOverride w:ilvl="0">
      <w:startOverride w:val="1"/>
    </w:lvlOverride>
  </w:num>
  <w:num w:numId="36">
    <w:abstractNumId w:val="14"/>
  </w:num>
  <w:num w:numId="37">
    <w:abstractNumId w:val="14"/>
    <w:lvlOverride w:ilvl="0">
      <w:startOverride w:val="1"/>
    </w:lvlOverride>
  </w:num>
  <w:num w:numId="38">
    <w:abstractNumId w:val="14"/>
  </w:num>
  <w:num w:numId="39">
    <w:abstractNumId w:val="14"/>
    <w:lvlOverride w:ilvl="0">
      <w:startOverride w:val="1"/>
    </w:lvlOverride>
  </w:num>
  <w:num w:numId="40">
    <w:abstractNumId w:val="14"/>
    <w:lvlOverride w:ilvl="0">
      <w:startOverride w:val="1"/>
    </w:lvlOverride>
  </w:num>
  <w:num w:numId="41">
    <w:abstractNumId w:val="14"/>
    <w:lvlOverride w:ilvl="0">
      <w:startOverride w:val="1"/>
    </w:lvlOverride>
  </w:num>
  <w:num w:numId="42">
    <w:abstractNumId w:val="14"/>
  </w:num>
  <w:num w:numId="43">
    <w:abstractNumId w:val="14"/>
  </w:num>
  <w:num w:numId="44">
    <w:abstractNumId w:val="2"/>
  </w:num>
  <w:num w:numId="45">
    <w:abstractNumId w:val="0"/>
  </w:num>
  <w:num w:numId="46">
    <w:abstractNumId w:val="10"/>
  </w:num>
  <w:num w:numId="47">
    <w:abstractNumId w:val="15"/>
  </w:num>
  <w:num w:numId="48">
    <w:abstractNumId w:val="13"/>
  </w:num>
  <w:num w:numId="4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intPostScriptOverText/>
  <w:embedSystemFonts/>
  <w:mirrorMargin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4B14"/>
    <w:rsid w:val="000007D5"/>
    <w:rsid w:val="00003D7C"/>
    <w:rsid w:val="00005965"/>
    <w:rsid w:val="0000629F"/>
    <w:rsid w:val="00011898"/>
    <w:rsid w:val="00014140"/>
    <w:rsid w:val="0001672C"/>
    <w:rsid w:val="00017F61"/>
    <w:rsid w:val="0002233B"/>
    <w:rsid w:val="0002430A"/>
    <w:rsid w:val="00027428"/>
    <w:rsid w:val="00031EC9"/>
    <w:rsid w:val="0003388E"/>
    <w:rsid w:val="00056673"/>
    <w:rsid w:val="00063DF3"/>
    <w:rsid w:val="000659F5"/>
    <w:rsid w:val="00066F93"/>
    <w:rsid w:val="00066FED"/>
    <w:rsid w:val="000672C1"/>
    <w:rsid w:val="000717D1"/>
    <w:rsid w:val="00075EA6"/>
    <w:rsid w:val="0007709F"/>
    <w:rsid w:val="00083B8C"/>
    <w:rsid w:val="00085F04"/>
    <w:rsid w:val="00086F62"/>
    <w:rsid w:val="00090674"/>
    <w:rsid w:val="0009320B"/>
    <w:rsid w:val="00096AE0"/>
    <w:rsid w:val="00096F22"/>
    <w:rsid w:val="000A32AE"/>
    <w:rsid w:val="000A6966"/>
    <w:rsid w:val="000B1B74"/>
    <w:rsid w:val="000B3A2D"/>
    <w:rsid w:val="000B49C0"/>
    <w:rsid w:val="000B4A08"/>
    <w:rsid w:val="000B4A46"/>
    <w:rsid w:val="000B5087"/>
    <w:rsid w:val="000C675A"/>
    <w:rsid w:val="000D5F2F"/>
    <w:rsid w:val="000D60FB"/>
    <w:rsid w:val="000E0438"/>
    <w:rsid w:val="000E07CD"/>
    <w:rsid w:val="000E31A2"/>
    <w:rsid w:val="000E382F"/>
    <w:rsid w:val="000E3A33"/>
    <w:rsid w:val="000E555A"/>
    <w:rsid w:val="000E75CD"/>
    <w:rsid w:val="000F0E09"/>
    <w:rsid w:val="000F3175"/>
    <w:rsid w:val="00100E51"/>
    <w:rsid w:val="001036BA"/>
    <w:rsid w:val="00104312"/>
    <w:rsid w:val="00105459"/>
    <w:rsid w:val="00106516"/>
    <w:rsid w:val="00106637"/>
    <w:rsid w:val="00112C5D"/>
    <w:rsid w:val="001146DC"/>
    <w:rsid w:val="001148A4"/>
    <w:rsid w:val="00114AB1"/>
    <w:rsid w:val="001154CF"/>
    <w:rsid w:val="0012140D"/>
    <w:rsid w:val="001230FF"/>
    <w:rsid w:val="00123444"/>
    <w:rsid w:val="00126725"/>
    <w:rsid w:val="00130BD7"/>
    <w:rsid w:val="0013611E"/>
    <w:rsid w:val="00137155"/>
    <w:rsid w:val="00137A26"/>
    <w:rsid w:val="00142ABD"/>
    <w:rsid w:val="00151767"/>
    <w:rsid w:val="00152087"/>
    <w:rsid w:val="00155B67"/>
    <w:rsid w:val="00155F70"/>
    <w:rsid w:val="001562AF"/>
    <w:rsid w:val="00160FF9"/>
    <w:rsid w:val="0016199E"/>
    <w:rsid w:val="00161A5B"/>
    <w:rsid w:val="0016294B"/>
    <w:rsid w:val="00163736"/>
    <w:rsid w:val="0016378C"/>
    <w:rsid w:val="0016385D"/>
    <w:rsid w:val="00165116"/>
    <w:rsid w:val="00166E0D"/>
    <w:rsid w:val="0016782F"/>
    <w:rsid w:val="00170685"/>
    <w:rsid w:val="00171997"/>
    <w:rsid w:val="00172978"/>
    <w:rsid w:val="0018045B"/>
    <w:rsid w:val="00182A94"/>
    <w:rsid w:val="00187B2B"/>
    <w:rsid w:val="001920F3"/>
    <w:rsid w:val="001937E9"/>
    <w:rsid w:val="00194EB1"/>
    <w:rsid w:val="00195056"/>
    <w:rsid w:val="001953BF"/>
    <w:rsid w:val="001964E5"/>
    <w:rsid w:val="001A1EEC"/>
    <w:rsid w:val="001B263B"/>
    <w:rsid w:val="001B401F"/>
    <w:rsid w:val="001B476A"/>
    <w:rsid w:val="001B5CEE"/>
    <w:rsid w:val="001C36D4"/>
    <w:rsid w:val="001C42DA"/>
    <w:rsid w:val="001C764F"/>
    <w:rsid w:val="001C7BB3"/>
    <w:rsid w:val="001D2803"/>
    <w:rsid w:val="001D3451"/>
    <w:rsid w:val="001D469C"/>
    <w:rsid w:val="001D4867"/>
    <w:rsid w:val="001D6935"/>
    <w:rsid w:val="001F479A"/>
    <w:rsid w:val="001F555D"/>
    <w:rsid w:val="001F63F2"/>
    <w:rsid w:val="001F6764"/>
    <w:rsid w:val="00205ADA"/>
    <w:rsid w:val="002074E4"/>
    <w:rsid w:val="00215078"/>
    <w:rsid w:val="0021619E"/>
    <w:rsid w:val="00221AA3"/>
    <w:rsid w:val="00226FC4"/>
    <w:rsid w:val="0023171B"/>
    <w:rsid w:val="002327ED"/>
    <w:rsid w:val="0023318C"/>
    <w:rsid w:val="002342EB"/>
    <w:rsid w:val="00236001"/>
    <w:rsid w:val="00236AF8"/>
    <w:rsid w:val="00236BFC"/>
    <w:rsid w:val="00237437"/>
    <w:rsid w:val="002502FD"/>
    <w:rsid w:val="002511F8"/>
    <w:rsid w:val="00252007"/>
    <w:rsid w:val="00261AAF"/>
    <w:rsid w:val="002650A0"/>
    <w:rsid w:val="00266BE9"/>
    <w:rsid w:val="00274622"/>
    <w:rsid w:val="002844A0"/>
    <w:rsid w:val="00285D24"/>
    <w:rsid w:val="00290390"/>
    <w:rsid w:val="002915CD"/>
    <w:rsid w:val="002915D3"/>
    <w:rsid w:val="002924DB"/>
    <w:rsid w:val="002941DA"/>
    <w:rsid w:val="002A73E5"/>
    <w:rsid w:val="002B5648"/>
    <w:rsid w:val="002C06C9"/>
    <w:rsid w:val="002C1174"/>
    <w:rsid w:val="002C35FC"/>
    <w:rsid w:val="002D3849"/>
    <w:rsid w:val="002E1E36"/>
    <w:rsid w:val="002E3C35"/>
    <w:rsid w:val="002E7E8E"/>
    <w:rsid w:val="002F5298"/>
    <w:rsid w:val="002F6DB2"/>
    <w:rsid w:val="0030252B"/>
    <w:rsid w:val="00305330"/>
    <w:rsid w:val="00313FAF"/>
    <w:rsid w:val="0031774D"/>
    <w:rsid w:val="00325C39"/>
    <w:rsid w:val="00326AE0"/>
    <w:rsid w:val="003330D6"/>
    <w:rsid w:val="00333B0C"/>
    <w:rsid w:val="0033700B"/>
    <w:rsid w:val="00337E4F"/>
    <w:rsid w:val="00340C36"/>
    <w:rsid w:val="00340F69"/>
    <w:rsid w:val="003443DD"/>
    <w:rsid w:val="0034611D"/>
    <w:rsid w:val="00346A9D"/>
    <w:rsid w:val="003604CC"/>
    <w:rsid w:val="00361998"/>
    <w:rsid w:val="00366CAD"/>
    <w:rsid w:val="0038116E"/>
    <w:rsid w:val="003858E8"/>
    <w:rsid w:val="00391777"/>
    <w:rsid w:val="0039376F"/>
    <w:rsid w:val="003951FD"/>
    <w:rsid w:val="003A287B"/>
    <w:rsid w:val="003A470A"/>
    <w:rsid w:val="003A5C85"/>
    <w:rsid w:val="003A5E51"/>
    <w:rsid w:val="003A61B1"/>
    <w:rsid w:val="003B0050"/>
    <w:rsid w:val="003B7AE3"/>
    <w:rsid w:val="003C7376"/>
    <w:rsid w:val="003D097F"/>
    <w:rsid w:val="003D0E71"/>
    <w:rsid w:val="003D289A"/>
    <w:rsid w:val="003D6312"/>
    <w:rsid w:val="003E22A5"/>
    <w:rsid w:val="003E6F10"/>
    <w:rsid w:val="003E71EC"/>
    <w:rsid w:val="003E7C74"/>
    <w:rsid w:val="003F31C6"/>
    <w:rsid w:val="003F71B3"/>
    <w:rsid w:val="003F7735"/>
    <w:rsid w:val="004005DB"/>
    <w:rsid w:val="0040225B"/>
    <w:rsid w:val="00402DA2"/>
    <w:rsid w:val="0040514D"/>
    <w:rsid w:val="004079B1"/>
    <w:rsid w:val="00410A0E"/>
    <w:rsid w:val="0041155B"/>
    <w:rsid w:val="00413612"/>
    <w:rsid w:val="004147BD"/>
    <w:rsid w:val="00415000"/>
    <w:rsid w:val="004162B8"/>
    <w:rsid w:val="00425AC2"/>
    <w:rsid w:val="00431C4D"/>
    <w:rsid w:val="00441DBA"/>
    <w:rsid w:val="0044771F"/>
    <w:rsid w:val="00461CBC"/>
    <w:rsid w:val="00462049"/>
    <w:rsid w:val="00467CE8"/>
    <w:rsid w:val="00470FE3"/>
    <w:rsid w:val="00472481"/>
    <w:rsid w:val="004726DF"/>
    <w:rsid w:val="00473701"/>
    <w:rsid w:val="0047544A"/>
    <w:rsid w:val="004814CE"/>
    <w:rsid w:val="00490894"/>
    <w:rsid w:val="00496F0A"/>
    <w:rsid w:val="004A0839"/>
    <w:rsid w:val="004A5C32"/>
    <w:rsid w:val="004A7565"/>
    <w:rsid w:val="004B151D"/>
    <w:rsid w:val="004B2A16"/>
    <w:rsid w:val="004B364E"/>
    <w:rsid w:val="004B424E"/>
    <w:rsid w:val="004C1184"/>
    <w:rsid w:val="004C7243"/>
    <w:rsid w:val="004D0F91"/>
    <w:rsid w:val="004D24DD"/>
    <w:rsid w:val="004E21DE"/>
    <w:rsid w:val="004E3C57"/>
    <w:rsid w:val="004E3CB2"/>
    <w:rsid w:val="004F0F5D"/>
    <w:rsid w:val="00506BDF"/>
    <w:rsid w:val="00510FD7"/>
    <w:rsid w:val="00515880"/>
    <w:rsid w:val="0052239F"/>
    <w:rsid w:val="00525813"/>
    <w:rsid w:val="00533B33"/>
    <w:rsid w:val="0053513F"/>
    <w:rsid w:val="00544A75"/>
    <w:rsid w:val="00550FC3"/>
    <w:rsid w:val="005558A3"/>
    <w:rsid w:val="00556509"/>
    <w:rsid w:val="005632D2"/>
    <w:rsid w:val="0056528E"/>
    <w:rsid w:val="00574405"/>
    <w:rsid w:val="00576328"/>
    <w:rsid w:val="00582E06"/>
    <w:rsid w:val="005848F8"/>
    <w:rsid w:val="005854B0"/>
    <w:rsid w:val="00586FCB"/>
    <w:rsid w:val="00590D8B"/>
    <w:rsid w:val="005914E9"/>
    <w:rsid w:val="00593C2F"/>
    <w:rsid w:val="005A0E21"/>
    <w:rsid w:val="005A3A9D"/>
    <w:rsid w:val="005A5020"/>
    <w:rsid w:val="005A5A4F"/>
    <w:rsid w:val="005A6980"/>
    <w:rsid w:val="005B2852"/>
    <w:rsid w:val="005B3A34"/>
    <w:rsid w:val="005B5338"/>
    <w:rsid w:val="005B5E21"/>
    <w:rsid w:val="005C288A"/>
    <w:rsid w:val="005C4704"/>
    <w:rsid w:val="005C53B3"/>
    <w:rsid w:val="005C69F1"/>
    <w:rsid w:val="005C7719"/>
    <w:rsid w:val="005D18EA"/>
    <w:rsid w:val="005D2D09"/>
    <w:rsid w:val="005D49AF"/>
    <w:rsid w:val="005E415C"/>
    <w:rsid w:val="005E4485"/>
    <w:rsid w:val="005E587B"/>
    <w:rsid w:val="005E6B16"/>
    <w:rsid w:val="005E71ED"/>
    <w:rsid w:val="005E7946"/>
    <w:rsid w:val="005E7FCB"/>
    <w:rsid w:val="005F007A"/>
    <w:rsid w:val="005F7475"/>
    <w:rsid w:val="005F7537"/>
    <w:rsid w:val="00601D97"/>
    <w:rsid w:val="0060581E"/>
    <w:rsid w:val="006075AE"/>
    <w:rsid w:val="00611299"/>
    <w:rsid w:val="0061186F"/>
    <w:rsid w:val="00613B4D"/>
    <w:rsid w:val="00613DF6"/>
    <w:rsid w:val="0061440E"/>
    <w:rsid w:val="00616365"/>
    <w:rsid w:val="00616F3B"/>
    <w:rsid w:val="00622469"/>
    <w:rsid w:val="006244E0"/>
    <w:rsid w:val="006249A7"/>
    <w:rsid w:val="00624A02"/>
    <w:rsid w:val="0064092A"/>
    <w:rsid w:val="0064151A"/>
    <w:rsid w:val="0064225B"/>
    <w:rsid w:val="00654E5D"/>
    <w:rsid w:val="0065684A"/>
    <w:rsid w:val="006611C5"/>
    <w:rsid w:val="00674380"/>
    <w:rsid w:val="00674BA2"/>
    <w:rsid w:val="00675C03"/>
    <w:rsid w:val="006763F9"/>
    <w:rsid w:val="006818E6"/>
    <w:rsid w:val="006906D9"/>
    <w:rsid w:val="00690BEC"/>
    <w:rsid w:val="006919D5"/>
    <w:rsid w:val="006927BC"/>
    <w:rsid w:val="006949BC"/>
    <w:rsid w:val="00697E2E"/>
    <w:rsid w:val="006A4756"/>
    <w:rsid w:val="006B0C14"/>
    <w:rsid w:val="006C60EB"/>
    <w:rsid w:val="006D08E3"/>
    <w:rsid w:val="006D1229"/>
    <w:rsid w:val="006D1F0F"/>
    <w:rsid w:val="006D2963"/>
    <w:rsid w:val="006D372F"/>
    <w:rsid w:val="006D7A18"/>
    <w:rsid w:val="006E4474"/>
    <w:rsid w:val="006F35F3"/>
    <w:rsid w:val="006F7468"/>
    <w:rsid w:val="006F7B9A"/>
    <w:rsid w:val="00700D01"/>
    <w:rsid w:val="00701388"/>
    <w:rsid w:val="00705214"/>
    <w:rsid w:val="007052C1"/>
    <w:rsid w:val="00707B52"/>
    <w:rsid w:val="007208D9"/>
    <w:rsid w:val="00723B7F"/>
    <w:rsid w:val="007251AA"/>
    <w:rsid w:val="00725861"/>
    <w:rsid w:val="007276BD"/>
    <w:rsid w:val="0073393A"/>
    <w:rsid w:val="007341B0"/>
    <w:rsid w:val="0073539D"/>
    <w:rsid w:val="00744EF9"/>
    <w:rsid w:val="007570BE"/>
    <w:rsid w:val="007613B2"/>
    <w:rsid w:val="007636C5"/>
    <w:rsid w:val="00764452"/>
    <w:rsid w:val="00767B8A"/>
    <w:rsid w:val="00775481"/>
    <w:rsid w:val="007801C1"/>
    <w:rsid w:val="0078207C"/>
    <w:rsid w:val="00791958"/>
    <w:rsid w:val="00794F34"/>
    <w:rsid w:val="00797902"/>
    <w:rsid w:val="007A233B"/>
    <w:rsid w:val="007A3D6C"/>
    <w:rsid w:val="007A4DE7"/>
    <w:rsid w:val="007B37C2"/>
    <w:rsid w:val="007B4863"/>
    <w:rsid w:val="007B5726"/>
    <w:rsid w:val="007C4497"/>
    <w:rsid w:val="007C65E6"/>
    <w:rsid w:val="007C7DE2"/>
    <w:rsid w:val="007D23F7"/>
    <w:rsid w:val="007D2AAB"/>
    <w:rsid w:val="007D3508"/>
    <w:rsid w:val="007D406B"/>
    <w:rsid w:val="007D4407"/>
    <w:rsid w:val="007D4A0F"/>
    <w:rsid w:val="007D5946"/>
    <w:rsid w:val="007D5BC8"/>
    <w:rsid w:val="007D6124"/>
    <w:rsid w:val="007D6A84"/>
    <w:rsid w:val="007E1CA3"/>
    <w:rsid w:val="007E1DFB"/>
    <w:rsid w:val="007E73F2"/>
    <w:rsid w:val="007E7E1B"/>
    <w:rsid w:val="007F382C"/>
    <w:rsid w:val="007F41A1"/>
    <w:rsid w:val="007F69C7"/>
    <w:rsid w:val="00804BAD"/>
    <w:rsid w:val="00804BD0"/>
    <w:rsid w:val="008056F9"/>
    <w:rsid w:val="00805F57"/>
    <w:rsid w:val="0081119A"/>
    <w:rsid w:val="00812AE8"/>
    <w:rsid w:val="00812D62"/>
    <w:rsid w:val="00812F29"/>
    <w:rsid w:val="0081689C"/>
    <w:rsid w:val="00821713"/>
    <w:rsid w:val="00824E61"/>
    <w:rsid w:val="008251DA"/>
    <w:rsid w:val="00827050"/>
    <w:rsid w:val="0083278B"/>
    <w:rsid w:val="00832E3B"/>
    <w:rsid w:val="00834538"/>
    <w:rsid w:val="008368EC"/>
    <w:rsid w:val="008443C6"/>
    <w:rsid w:val="008468F8"/>
    <w:rsid w:val="00850E89"/>
    <w:rsid w:val="008521A7"/>
    <w:rsid w:val="00852918"/>
    <w:rsid w:val="00864961"/>
    <w:rsid w:val="008668CE"/>
    <w:rsid w:val="00866924"/>
    <w:rsid w:val="008712C5"/>
    <w:rsid w:val="00871F8E"/>
    <w:rsid w:val="008727E8"/>
    <w:rsid w:val="008748A0"/>
    <w:rsid w:val="00877457"/>
    <w:rsid w:val="0088094F"/>
    <w:rsid w:val="008819EC"/>
    <w:rsid w:val="0088277E"/>
    <w:rsid w:val="008865E7"/>
    <w:rsid w:val="00887FE5"/>
    <w:rsid w:val="008930E4"/>
    <w:rsid w:val="00893821"/>
    <w:rsid w:val="00897C64"/>
    <w:rsid w:val="008A0145"/>
    <w:rsid w:val="008A0D8C"/>
    <w:rsid w:val="008A7B9C"/>
    <w:rsid w:val="008B39FA"/>
    <w:rsid w:val="008B4754"/>
    <w:rsid w:val="008B5D53"/>
    <w:rsid w:val="008B5D92"/>
    <w:rsid w:val="008D0946"/>
    <w:rsid w:val="008D247C"/>
    <w:rsid w:val="008D6047"/>
    <w:rsid w:val="008E0FC9"/>
    <w:rsid w:val="008E3CEB"/>
    <w:rsid w:val="008E6A7A"/>
    <w:rsid w:val="008E6C75"/>
    <w:rsid w:val="008F01D7"/>
    <w:rsid w:val="008F1038"/>
    <w:rsid w:val="008F15D5"/>
    <w:rsid w:val="008F420E"/>
    <w:rsid w:val="008F4439"/>
    <w:rsid w:val="008F7046"/>
    <w:rsid w:val="009005FC"/>
    <w:rsid w:val="0090192E"/>
    <w:rsid w:val="00903AA6"/>
    <w:rsid w:val="00904CB5"/>
    <w:rsid w:val="0092005F"/>
    <w:rsid w:val="00921C57"/>
    <w:rsid w:val="00922E5A"/>
    <w:rsid w:val="0092405B"/>
    <w:rsid w:val="0092728C"/>
    <w:rsid w:val="00931CBB"/>
    <w:rsid w:val="00943315"/>
    <w:rsid w:val="00946C27"/>
    <w:rsid w:val="00966D73"/>
    <w:rsid w:val="00967454"/>
    <w:rsid w:val="00972262"/>
    <w:rsid w:val="00974877"/>
    <w:rsid w:val="009748DC"/>
    <w:rsid w:val="00981F4A"/>
    <w:rsid w:val="009879A3"/>
    <w:rsid w:val="00994803"/>
    <w:rsid w:val="009A055B"/>
    <w:rsid w:val="009A0BCD"/>
    <w:rsid w:val="009A2C15"/>
    <w:rsid w:val="009A4F3D"/>
    <w:rsid w:val="009B1709"/>
    <w:rsid w:val="009B1914"/>
    <w:rsid w:val="009B3A1B"/>
    <w:rsid w:val="009B696B"/>
    <w:rsid w:val="009B6FE0"/>
    <w:rsid w:val="009B7671"/>
    <w:rsid w:val="009C1CF9"/>
    <w:rsid w:val="009D52F7"/>
    <w:rsid w:val="009D61F8"/>
    <w:rsid w:val="009E171C"/>
    <w:rsid w:val="009E40E2"/>
    <w:rsid w:val="009E55F4"/>
    <w:rsid w:val="009E5BA1"/>
    <w:rsid w:val="009E6744"/>
    <w:rsid w:val="009F056E"/>
    <w:rsid w:val="009F10A8"/>
    <w:rsid w:val="00A01545"/>
    <w:rsid w:val="00A04A16"/>
    <w:rsid w:val="00A14B6C"/>
    <w:rsid w:val="00A15320"/>
    <w:rsid w:val="00A16ACC"/>
    <w:rsid w:val="00A23C33"/>
    <w:rsid w:val="00A24F3D"/>
    <w:rsid w:val="00A26DCD"/>
    <w:rsid w:val="00A314BB"/>
    <w:rsid w:val="00A32B7D"/>
    <w:rsid w:val="00A5086A"/>
    <w:rsid w:val="00A5384A"/>
    <w:rsid w:val="00A5596B"/>
    <w:rsid w:val="00A568B4"/>
    <w:rsid w:val="00A646B3"/>
    <w:rsid w:val="00A6739B"/>
    <w:rsid w:val="00A71670"/>
    <w:rsid w:val="00A74211"/>
    <w:rsid w:val="00A752C8"/>
    <w:rsid w:val="00A82D79"/>
    <w:rsid w:val="00A85C3E"/>
    <w:rsid w:val="00A90413"/>
    <w:rsid w:val="00A911A4"/>
    <w:rsid w:val="00A93406"/>
    <w:rsid w:val="00A965A5"/>
    <w:rsid w:val="00AA0EC0"/>
    <w:rsid w:val="00AA394C"/>
    <w:rsid w:val="00AA5BCA"/>
    <w:rsid w:val="00AA728C"/>
    <w:rsid w:val="00AB0A9C"/>
    <w:rsid w:val="00AB3F7F"/>
    <w:rsid w:val="00AB452F"/>
    <w:rsid w:val="00AB4E83"/>
    <w:rsid w:val="00AB5CC0"/>
    <w:rsid w:val="00AB7119"/>
    <w:rsid w:val="00AB76FC"/>
    <w:rsid w:val="00AD5855"/>
    <w:rsid w:val="00AE221F"/>
    <w:rsid w:val="00AE51DD"/>
    <w:rsid w:val="00AE7500"/>
    <w:rsid w:val="00AE7F87"/>
    <w:rsid w:val="00AF0803"/>
    <w:rsid w:val="00AF3542"/>
    <w:rsid w:val="00AF4D68"/>
    <w:rsid w:val="00AF5506"/>
    <w:rsid w:val="00AF5ABE"/>
    <w:rsid w:val="00AF6BA4"/>
    <w:rsid w:val="00AF7050"/>
    <w:rsid w:val="00B00415"/>
    <w:rsid w:val="00B00BD5"/>
    <w:rsid w:val="00B01B7F"/>
    <w:rsid w:val="00B03C2A"/>
    <w:rsid w:val="00B04E16"/>
    <w:rsid w:val="00B1000D"/>
    <w:rsid w:val="00B10134"/>
    <w:rsid w:val="00B1385E"/>
    <w:rsid w:val="00B16BA7"/>
    <w:rsid w:val="00B16BFE"/>
    <w:rsid w:val="00B27F4D"/>
    <w:rsid w:val="00B40B61"/>
    <w:rsid w:val="00B47A8F"/>
    <w:rsid w:val="00B500E5"/>
    <w:rsid w:val="00B51CBF"/>
    <w:rsid w:val="00B56D8A"/>
    <w:rsid w:val="00B70F00"/>
    <w:rsid w:val="00B73490"/>
    <w:rsid w:val="00B746F5"/>
    <w:rsid w:val="00B93C96"/>
    <w:rsid w:val="00B9423E"/>
    <w:rsid w:val="00BA1E9D"/>
    <w:rsid w:val="00BA39BB"/>
    <w:rsid w:val="00BA3B3D"/>
    <w:rsid w:val="00BA4C80"/>
    <w:rsid w:val="00BA534E"/>
    <w:rsid w:val="00BB6F2C"/>
    <w:rsid w:val="00BB7EEA"/>
    <w:rsid w:val="00BC0A0A"/>
    <w:rsid w:val="00BC4103"/>
    <w:rsid w:val="00BC79E7"/>
    <w:rsid w:val="00BD1909"/>
    <w:rsid w:val="00BD5E6C"/>
    <w:rsid w:val="00BE32F3"/>
    <w:rsid w:val="00BE52A5"/>
    <w:rsid w:val="00BE5E16"/>
    <w:rsid w:val="00BE5FD1"/>
    <w:rsid w:val="00BE7DD9"/>
    <w:rsid w:val="00BE7F63"/>
    <w:rsid w:val="00C0154D"/>
    <w:rsid w:val="00C06E05"/>
    <w:rsid w:val="00C078BE"/>
    <w:rsid w:val="00C07ACC"/>
    <w:rsid w:val="00C10A4B"/>
    <w:rsid w:val="00C1179D"/>
    <w:rsid w:val="00C12482"/>
    <w:rsid w:val="00C14B14"/>
    <w:rsid w:val="00C17370"/>
    <w:rsid w:val="00C2054D"/>
    <w:rsid w:val="00C21FF8"/>
    <w:rsid w:val="00C24DA7"/>
    <w:rsid w:val="00C252EB"/>
    <w:rsid w:val="00C26EC0"/>
    <w:rsid w:val="00C27178"/>
    <w:rsid w:val="00C304ED"/>
    <w:rsid w:val="00C30A0A"/>
    <w:rsid w:val="00C32FA5"/>
    <w:rsid w:val="00C4656D"/>
    <w:rsid w:val="00C46580"/>
    <w:rsid w:val="00C478FB"/>
    <w:rsid w:val="00C50357"/>
    <w:rsid w:val="00C52757"/>
    <w:rsid w:val="00C5446F"/>
    <w:rsid w:val="00C55EDC"/>
    <w:rsid w:val="00C56C77"/>
    <w:rsid w:val="00C57986"/>
    <w:rsid w:val="00C61F3D"/>
    <w:rsid w:val="00C639E7"/>
    <w:rsid w:val="00C771E4"/>
    <w:rsid w:val="00C82559"/>
    <w:rsid w:val="00C84923"/>
    <w:rsid w:val="00C85486"/>
    <w:rsid w:val="00C94332"/>
    <w:rsid w:val="00CA0814"/>
    <w:rsid w:val="00CA4CB1"/>
    <w:rsid w:val="00CB17A2"/>
    <w:rsid w:val="00CB4734"/>
    <w:rsid w:val="00CB6CB6"/>
    <w:rsid w:val="00CB6D15"/>
    <w:rsid w:val="00CB7B3E"/>
    <w:rsid w:val="00CC3260"/>
    <w:rsid w:val="00CC55F1"/>
    <w:rsid w:val="00CC739D"/>
    <w:rsid w:val="00CC7515"/>
    <w:rsid w:val="00CD0550"/>
    <w:rsid w:val="00CD1A7E"/>
    <w:rsid w:val="00CD7A4E"/>
    <w:rsid w:val="00CD7E6B"/>
    <w:rsid w:val="00CE0341"/>
    <w:rsid w:val="00CE4C16"/>
    <w:rsid w:val="00CE6193"/>
    <w:rsid w:val="00CE703E"/>
    <w:rsid w:val="00CF2B07"/>
    <w:rsid w:val="00D04468"/>
    <w:rsid w:val="00D135A3"/>
    <w:rsid w:val="00D15C6B"/>
    <w:rsid w:val="00D30640"/>
    <w:rsid w:val="00D3404F"/>
    <w:rsid w:val="00D350C5"/>
    <w:rsid w:val="00D36257"/>
    <w:rsid w:val="00D41C02"/>
    <w:rsid w:val="00D41C38"/>
    <w:rsid w:val="00D4687E"/>
    <w:rsid w:val="00D51DE7"/>
    <w:rsid w:val="00D53A12"/>
    <w:rsid w:val="00D55C76"/>
    <w:rsid w:val="00D57192"/>
    <w:rsid w:val="00D57231"/>
    <w:rsid w:val="00D60A9A"/>
    <w:rsid w:val="00D61561"/>
    <w:rsid w:val="00D6433E"/>
    <w:rsid w:val="00D64B0C"/>
    <w:rsid w:val="00D65BBD"/>
    <w:rsid w:val="00D71912"/>
    <w:rsid w:val="00D71D4A"/>
    <w:rsid w:val="00D77B20"/>
    <w:rsid w:val="00D85365"/>
    <w:rsid w:val="00D86197"/>
    <w:rsid w:val="00D87CD7"/>
    <w:rsid w:val="00D87E2A"/>
    <w:rsid w:val="00D92FEA"/>
    <w:rsid w:val="00D9700B"/>
    <w:rsid w:val="00DA0952"/>
    <w:rsid w:val="00DA4BDD"/>
    <w:rsid w:val="00DB0119"/>
    <w:rsid w:val="00DB0C43"/>
    <w:rsid w:val="00DC17F6"/>
    <w:rsid w:val="00DC425F"/>
    <w:rsid w:val="00DD2BC9"/>
    <w:rsid w:val="00DD37DF"/>
    <w:rsid w:val="00DD4C49"/>
    <w:rsid w:val="00DD6E4A"/>
    <w:rsid w:val="00DE2896"/>
    <w:rsid w:val="00DE3354"/>
    <w:rsid w:val="00DE6321"/>
    <w:rsid w:val="00DF5855"/>
    <w:rsid w:val="00DF7DCD"/>
    <w:rsid w:val="00E13677"/>
    <w:rsid w:val="00E15CCC"/>
    <w:rsid w:val="00E2196E"/>
    <w:rsid w:val="00E236CD"/>
    <w:rsid w:val="00E23D49"/>
    <w:rsid w:val="00E30011"/>
    <w:rsid w:val="00E30488"/>
    <w:rsid w:val="00E33106"/>
    <w:rsid w:val="00E36431"/>
    <w:rsid w:val="00E36CBC"/>
    <w:rsid w:val="00E40159"/>
    <w:rsid w:val="00E50B7D"/>
    <w:rsid w:val="00E64BAF"/>
    <w:rsid w:val="00E668AF"/>
    <w:rsid w:val="00E73A4D"/>
    <w:rsid w:val="00E7716E"/>
    <w:rsid w:val="00E81223"/>
    <w:rsid w:val="00E82ED1"/>
    <w:rsid w:val="00E904A1"/>
    <w:rsid w:val="00E90DB0"/>
    <w:rsid w:val="00E927F8"/>
    <w:rsid w:val="00EA5670"/>
    <w:rsid w:val="00EA7C6D"/>
    <w:rsid w:val="00EB1E00"/>
    <w:rsid w:val="00EB311A"/>
    <w:rsid w:val="00EB3A51"/>
    <w:rsid w:val="00EB7153"/>
    <w:rsid w:val="00EB7D28"/>
    <w:rsid w:val="00EC0D0C"/>
    <w:rsid w:val="00ED3782"/>
    <w:rsid w:val="00ED4A2C"/>
    <w:rsid w:val="00EF2CAD"/>
    <w:rsid w:val="00EF6940"/>
    <w:rsid w:val="00F02CA9"/>
    <w:rsid w:val="00F03244"/>
    <w:rsid w:val="00F20109"/>
    <w:rsid w:val="00F2044A"/>
    <w:rsid w:val="00F20BFC"/>
    <w:rsid w:val="00F248CF"/>
    <w:rsid w:val="00F24D5F"/>
    <w:rsid w:val="00F34D95"/>
    <w:rsid w:val="00F45324"/>
    <w:rsid w:val="00F60E9B"/>
    <w:rsid w:val="00F6768F"/>
    <w:rsid w:val="00F6795E"/>
    <w:rsid w:val="00F726C3"/>
    <w:rsid w:val="00F72A97"/>
    <w:rsid w:val="00F763D3"/>
    <w:rsid w:val="00F76B4C"/>
    <w:rsid w:val="00F820CA"/>
    <w:rsid w:val="00F8554C"/>
    <w:rsid w:val="00F95F82"/>
    <w:rsid w:val="00F97A90"/>
    <w:rsid w:val="00FA0D6B"/>
    <w:rsid w:val="00FA506B"/>
    <w:rsid w:val="00FB430D"/>
    <w:rsid w:val="00FB4363"/>
    <w:rsid w:val="00FC09B9"/>
    <w:rsid w:val="00FC2F35"/>
    <w:rsid w:val="00FC3FD7"/>
    <w:rsid w:val="00FC6954"/>
    <w:rsid w:val="00FD1FC6"/>
    <w:rsid w:val="00FD39B8"/>
    <w:rsid w:val="00FE5869"/>
    <w:rsid w:val="00FE5FAA"/>
    <w:rsid w:val="00FF1A77"/>
    <w:rsid w:val="00FF538B"/>
    <w:rsid w:val="00FF761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A7DAF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Normal (Web)" w:uiPriority="99"/>
    <w:lsdException w:name="HTML Preformatted"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4E3CB2"/>
    <w:rPr>
      <w:sz w:val="24"/>
      <w:lang w:val="en-US" w:eastAsia="en-US"/>
    </w:rPr>
  </w:style>
  <w:style w:type="paragraph" w:styleId="1">
    <w:name w:val="heading 1"/>
    <w:basedOn w:val="a"/>
    <w:next w:val="Paragraph"/>
    <w:qFormat/>
    <w:pPr>
      <w:keepNext/>
      <w:spacing w:before="240" w:after="240"/>
      <w:jc w:val="center"/>
      <w:outlineLvl w:val="0"/>
    </w:pPr>
    <w:rPr>
      <w:b/>
      <w:caps/>
    </w:rPr>
  </w:style>
  <w:style w:type="paragraph" w:styleId="2">
    <w:name w:val="heading 2"/>
    <w:basedOn w:val="a"/>
    <w:next w:val="Paragraph"/>
    <w:qFormat/>
    <w:pPr>
      <w:keepNext/>
      <w:spacing w:before="240" w:after="240"/>
      <w:jc w:val="center"/>
      <w:outlineLvl w:val="1"/>
    </w:pPr>
    <w:rPr>
      <w:b/>
    </w:rPr>
  </w:style>
  <w:style w:type="paragraph" w:styleId="3">
    <w:name w:val="heading 3"/>
    <w:basedOn w:val="a"/>
    <w:next w:val="a"/>
    <w:qFormat/>
    <w:rsid w:val="005854B0"/>
    <w:pPr>
      <w:keepNext/>
      <w:spacing w:before="240" w:after="240"/>
      <w:jc w:val="center"/>
      <w:outlineLvl w:val="2"/>
    </w:pPr>
    <w:rPr>
      <w:i/>
      <w:iCs/>
      <w:sz w:val="20"/>
      <w:lang w:val="en-GB" w:eastAsia="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semiHidden/>
    <w:rPr>
      <w:sz w:val="16"/>
    </w:rPr>
  </w:style>
  <w:style w:type="paragraph" w:customStyle="1" w:styleId="PaperTitle">
    <w:name w:val="Paper Title"/>
    <w:basedOn w:val="a"/>
    <w:next w:val="AuthorName"/>
    <w:pPr>
      <w:spacing w:before="1200"/>
      <w:jc w:val="center"/>
    </w:pPr>
    <w:rPr>
      <w:b/>
      <w:sz w:val="36"/>
    </w:rPr>
  </w:style>
  <w:style w:type="paragraph" w:customStyle="1" w:styleId="AuthorName">
    <w:name w:val="Author Name"/>
    <w:basedOn w:val="a"/>
    <w:next w:val="AuthorAffiliation"/>
    <w:pPr>
      <w:spacing w:before="360" w:after="360"/>
      <w:jc w:val="center"/>
    </w:pPr>
    <w:rPr>
      <w:sz w:val="28"/>
    </w:rPr>
  </w:style>
  <w:style w:type="paragraph" w:customStyle="1" w:styleId="AuthorAffiliation">
    <w:name w:val="Author Affiliation"/>
    <w:basedOn w:val="a"/>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4">
    <w:name w:val="footnote reference"/>
    <w:semiHidden/>
    <w:rPr>
      <w:vertAlign w:val="superscript"/>
    </w:rPr>
  </w:style>
  <w:style w:type="paragraph" w:customStyle="1" w:styleId="Reference">
    <w:name w:val="Reference"/>
    <w:basedOn w:val="Paragraph"/>
    <w:rsid w:val="00AE7500"/>
    <w:pPr>
      <w:numPr>
        <w:numId w:val="15"/>
      </w:numPr>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5">
    <w:name w:val="Balloon Text"/>
    <w:basedOn w:val="a"/>
    <w:link w:val="a6"/>
    <w:rsid w:val="00114AB1"/>
    <w:rPr>
      <w:rFonts w:ascii="Tahoma" w:hAnsi="Tahoma" w:cs="Tahoma"/>
      <w:sz w:val="16"/>
      <w:szCs w:val="16"/>
    </w:rPr>
  </w:style>
  <w:style w:type="character" w:customStyle="1" w:styleId="a6">
    <w:name w:val="Текст выноски Знак"/>
    <w:basedOn w:val="a0"/>
    <w:link w:val="a5"/>
    <w:rsid w:val="00114AB1"/>
    <w:rPr>
      <w:rFonts w:ascii="Tahoma" w:hAnsi="Tahoma" w:cs="Tahoma"/>
      <w:sz w:val="16"/>
      <w:szCs w:val="16"/>
      <w:lang w:val="en-US" w:eastAsia="en-US"/>
    </w:rPr>
  </w:style>
  <w:style w:type="character" w:styleId="a7">
    <w:name w:val="Hyperlink"/>
    <w:uiPriority w:val="99"/>
    <w:rPr>
      <w:color w:val="0000FF"/>
      <w:u w:val="single"/>
    </w:rPr>
  </w:style>
  <w:style w:type="table" w:styleId="a8">
    <w:name w:val="Table Grid"/>
    <w:basedOn w:val="a1"/>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8"/>
      </w:numPr>
      <w:ind w:left="641" w:hanging="357"/>
    </w:pPr>
  </w:style>
  <w:style w:type="paragraph" w:customStyle="1" w:styleId="AuthorEmail">
    <w:name w:val="Author Email"/>
    <w:basedOn w:val="a"/>
    <w:qFormat/>
    <w:rsid w:val="001D469C"/>
    <w:pPr>
      <w:jc w:val="center"/>
    </w:pPr>
    <w:rPr>
      <w:sz w:val="20"/>
    </w:rPr>
  </w:style>
  <w:style w:type="paragraph" w:styleId="a9">
    <w:name w:val="Normal (Web)"/>
    <w:basedOn w:val="a"/>
    <w:uiPriority w:val="99"/>
    <w:unhideWhenUsed/>
    <w:rsid w:val="005F7475"/>
    <w:pPr>
      <w:spacing w:before="100" w:beforeAutospacing="1" w:after="100" w:afterAutospacing="1"/>
    </w:pPr>
    <w:rPr>
      <w:szCs w:val="24"/>
      <w:lang w:val="en-GB" w:eastAsia="en-GB"/>
    </w:rPr>
  </w:style>
  <w:style w:type="character" w:styleId="aa">
    <w:name w:val="Strong"/>
    <w:basedOn w:val="a0"/>
    <w:uiPriority w:val="22"/>
    <w:qFormat/>
    <w:rsid w:val="005F7475"/>
    <w:rPr>
      <w:b/>
      <w:bCs/>
    </w:rPr>
  </w:style>
  <w:style w:type="character" w:styleId="ab">
    <w:name w:val="Emphasis"/>
    <w:basedOn w:val="a0"/>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43"/>
      </w:numPr>
      <w:jc w:val="both"/>
    </w:pPr>
    <w:rPr>
      <w:lang w:val="en-US" w:eastAsia="en-US"/>
    </w:rPr>
  </w:style>
  <w:style w:type="character" w:customStyle="1" w:styleId="10">
    <w:name w:val="Незакрита згадка1"/>
    <w:basedOn w:val="a0"/>
    <w:uiPriority w:val="99"/>
    <w:semiHidden/>
    <w:unhideWhenUsed/>
    <w:rsid w:val="00613B4D"/>
    <w:rPr>
      <w:color w:val="808080"/>
      <w:shd w:val="clear" w:color="auto" w:fill="E6E6E6"/>
    </w:rPr>
  </w:style>
  <w:style w:type="paragraph" w:styleId="ac">
    <w:name w:val="List Paragraph"/>
    <w:basedOn w:val="a"/>
    <w:uiPriority w:val="34"/>
    <w:qFormat/>
    <w:rsid w:val="006E4474"/>
    <w:pPr>
      <w:ind w:left="720"/>
      <w:contextualSpacing/>
    </w:pPr>
  </w:style>
  <w:style w:type="character" w:styleId="ad">
    <w:name w:val="annotation reference"/>
    <w:basedOn w:val="a0"/>
    <w:semiHidden/>
    <w:unhideWhenUsed/>
    <w:rsid w:val="005E71ED"/>
    <w:rPr>
      <w:sz w:val="16"/>
      <w:szCs w:val="16"/>
    </w:rPr>
  </w:style>
  <w:style w:type="paragraph" w:styleId="ae">
    <w:name w:val="annotation text"/>
    <w:basedOn w:val="a"/>
    <w:link w:val="af"/>
    <w:semiHidden/>
    <w:unhideWhenUsed/>
    <w:rsid w:val="005E71ED"/>
    <w:rPr>
      <w:sz w:val="20"/>
    </w:rPr>
  </w:style>
  <w:style w:type="character" w:customStyle="1" w:styleId="af">
    <w:name w:val="Текст примечания Знак"/>
    <w:basedOn w:val="a0"/>
    <w:link w:val="ae"/>
    <w:semiHidden/>
    <w:rsid w:val="005E71ED"/>
    <w:rPr>
      <w:lang w:val="en-US" w:eastAsia="en-US"/>
    </w:rPr>
  </w:style>
  <w:style w:type="paragraph" w:styleId="af0">
    <w:name w:val="annotation subject"/>
    <w:basedOn w:val="ae"/>
    <w:next w:val="ae"/>
    <w:link w:val="af1"/>
    <w:semiHidden/>
    <w:unhideWhenUsed/>
    <w:rsid w:val="005E71ED"/>
    <w:rPr>
      <w:b/>
      <w:bCs/>
    </w:rPr>
  </w:style>
  <w:style w:type="character" w:customStyle="1" w:styleId="af1">
    <w:name w:val="Тема примечания Знак"/>
    <w:basedOn w:val="af"/>
    <w:link w:val="af0"/>
    <w:semiHidden/>
    <w:rsid w:val="005E71ED"/>
    <w:rPr>
      <w:b/>
      <w:bCs/>
      <w:lang w:val="en-US" w:eastAsia="en-US"/>
    </w:rPr>
  </w:style>
  <w:style w:type="paragraph" w:styleId="HTML">
    <w:name w:val="HTML Preformatted"/>
    <w:basedOn w:val="a"/>
    <w:link w:val="HTML0"/>
    <w:uiPriority w:val="99"/>
    <w:unhideWhenUsed/>
    <w:rsid w:val="005558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lang w:val="x-none" w:eastAsia="ru-RU"/>
    </w:rPr>
  </w:style>
  <w:style w:type="character" w:customStyle="1" w:styleId="HTML0">
    <w:name w:val="Стандартный HTML Знак"/>
    <w:basedOn w:val="a0"/>
    <w:link w:val="HTML"/>
    <w:uiPriority w:val="99"/>
    <w:rsid w:val="005558A3"/>
    <w:rPr>
      <w:rFonts w:ascii="Courier New" w:hAnsi="Courier New"/>
      <w:lang w:val="x-none" w:eastAsia="ru-RU"/>
    </w:rPr>
  </w:style>
  <w:style w:type="character" w:customStyle="1" w:styleId="y2iqfc">
    <w:name w:val="y2iqfc"/>
    <w:basedOn w:val="a0"/>
    <w:rsid w:val="005558A3"/>
  </w:style>
  <w:style w:type="character" w:styleId="af2">
    <w:name w:val="FollowedHyperlink"/>
    <w:basedOn w:val="a0"/>
    <w:semiHidden/>
    <w:unhideWhenUsed/>
    <w:rsid w:val="007341B0"/>
    <w:rPr>
      <w:color w:val="800080" w:themeColor="followedHyperlink"/>
      <w:u w:val="single"/>
    </w:rPr>
  </w:style>
  <w:style w:type="character" w:customStyle="1" w:styleId="20">
    <w:name w:val="Незакрита згадка2"/>
    <w:basedOn w:val="a0"/>
    <w:uiPriority w:val="99"/>
    <w:semiHidden/>
    <w:unhideWhenUsed/>
    <w:rsid w:val="005E4485"/>
    <w:rPr>
      <w:color w:val="605E5C"/>
      <w:shd w:val="clear" w:color="auto" w:fill="E1DFDD"/>
    </w:rPr>
  </w:style>
  <w:style w:type="character" w:customStyle="1" w:styleId="UnresolvedMention">
    <w:name w:val="Unresolved Mention"/>
    <w:basedOn w:val="a0"/>
    <w:uiPriority w:val="99"/>
    <w:semiHidden/>
    <w:unhideWhenUsed/>
    <w:rsid w:val="00C50357"/>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Normal (Web)" w:uiPriority="99"/>
    <w:lsdException w:name="HTML Preformatted"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4E3CB2"/>
    <w:rPr>
      <w:sz w:val="24"/>
      <w:lang w:val="en-US" w:eastAsia="en-US"/>
    </w:rPr>
  </w:style>
  <w:style w:type="paragraph" w:styleId="1">
    <w:name w:val="heading 1"/>
    <w:basedOn w:val="a"/>
    <w:next w:val="Paragraph"/>
    <w:qFormat/>
    <w:pPr>
      <w:keepNext/>
      <w:spacing w:before="240" w:after="240"/>
      <w:jc w:val="center"/>
      <w:outlineLvl w:val="0"/>
    </w:pPr>
    <w:rPr>
      <w:b/>
      <w:caps/>
    </w:rPr>
  </w:style>
  <w:style w:type="paragraph" w:styleId="2">
    <w:name w:val="heading 2"/>
    <w:basedOn w:val="a"/>
    <w:next w:val="Paragraph"/>
    <w:qFormat/>
    <w:pPr>
      <w:keepNext/>
      <w:spacing w:before="240" w:after="240"/>
      <w:jc w:val="center"/>
      <w:outlineLvl w:val="1"/>
    </w:pPr>
    <w:rPr>
      <w:b/>
    </w:rPr>
  </w:style>
  <w:style w:type="paragraph" w:styleId="3">
    <w:name w:val="heading 3"/>
    <w:basedOn w:val="a"/>
    <w:next w:val="a"/>
    <w:qFormat/>
    <w:rsid w:val="005854B0"/>
    <w:pPr>
      <w:keepNext/>
      <w:spacing w:before="240" w:after="240"/>
      <w:jc w:val="center"/>
      <w:outlineLvl w:val="2"/>
    </w:pPr>
    <w:rPr>
      <w:i/>
      <w:iCs/>
      <w:sz w:val="20"/>
      <w:lang w:val="en-GB" w:eastAsia="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semiHidden/>
    <w:rPr>
      <w:sz w:val="16"/>
    </w:rPr>
  </w:style>
  <w:style w:type="paragraph" w:customStyle="1" w:styleId="PaperTitle">
    <w:name w:val="Paper Title"/>
    <w:basedOn w:val="a"/>
    <w:next w:val="AuthorName"/>
    <w:pPr>
      <w:spacing w:before="1200"/>
      <w:jc w:val="center"/>
    </w:pPr>
    <w:rPr>
      <w:b/>
      <w:sz w:val="36"/>
    </w:rPr>
  </w:style>
  <w:style w:type="paragraph" w:customStyle="1" w:styleId="AuthorName">
    <w:name w:val="Author Name"/>
    <w:basedOn w:val="a"/>
    <w:next w:val="AuthorAffiliation"/>
    <w:pPr>
      <w:spacing w:before="360" w:after="360"/>
      <w:jc w:val="center"/>
    </w:pPr>
    <w:rPr>
      <w:sz w:val="28"/>
    </w:rPr>
  </w:style>
  <w:style w:type="paragraph" w:customStyle="1" w:styleId="AuthorAffiliation">
    <w:name w:val="Author Affiliation"/>
    <w:basedOn w:val="a"/>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4">
    <w:name w:val="footnote reference"/>
    <w:semiHidden/>
    <w:rPr>
      <w:vertAlign w:val="superscript"/>
    </w:rPr>
  </w:style>
  <w:style w:type="paragraph" w:customStyle="1" w:styleId="Reference">
    <w:name w:val="Reference"/>
    <w:basedOn w:val="Paragraph"/>
    <w:rsid w:val="00AE7500"/>
    <w:pPr>
      <w:numPr>
        <w:numId w:val="15"/>
      </w:numPr>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5">
    <w:name w:val="Balloon Text"/>
    <w:basedOn w:val="a"/>
    <w:link w:val="a6"/>
    <w:rsid w:val="00114AB1"/>
    <w:rPr>
      <w:rFonts w:ascii="Tahoma" w:hAnsi="Tahoma" w:cs="Tahoma"/>
      <w:sz w:val="16"/>
      <w:szCs w:val="16"/>
    </w:rPr>
  </w:style>
  <w:style w:type="character" w:customStyle="1" w:styleId="a6">
    <w:name w:val="Текст выноски Знак"/>
    <w:basedOn w:val="a0"/>
    <w:link w:val="a5"/>
    <w:rsid w:val="00114AB1"/>
    <w:rPr>
      <w:rFonts w:ascii="Tahoma" w:hAnsi="Tahoma" w:cs="Tahoma"/>
      <w:sz w:val="16"/>
      <w:szCs w:val="16"/>
      <w:lang w:val="en-US" w:eastAsia="en-US"/>
    </w:rPr>
  </w:style>
  <w:style w:type="character" w:styleId="a7">
    <w:name w:val="Hyperlink"/>
    <w:uiPriority w:val="99"/>
    <w:rPr>
      <w:color w:val="0000FF"/>
      <w:u w:val="single"/>
    </w:rPr>
  </w:style>
  <w:style w:type="table" w:styleId="a8">
    <w:name w:val="Table Grid"/>
    <w:basedOn w:val="a1"/>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8"/>
      </w:numPr>
      <w:ind w:left="641" w:hanging="357"/>
    </w:pPr>
  </w:style>
  <w:style w:type="paragraph" w:customStyle="1" w:styleId="AuthorEmail">
    <w:name w:val="Author Email"/>
    <w:basedOn w:val="a"/>
    <w:qFormat/>
    <w:rsid w:val="001D469C"/>
    <w:pPr>
      <w:jc w:val="center"/>
    </w:pPr>
    <w:rPr>
      <w:sz w:val="20"/>
    </w:rPr>
  </w:style>
  <w:style w:type="paragraph" w:styleId="a9">
    <w:name w:val="Normal (Web)"/>
    <w:basedOn w:val="a"/>
    <w:uiPriority w:val="99"/>
    <w:unhideWhenUsed/>
    <w:rsid w:val="005F7475"/>
    <w:pPr>
      <w:spacing w:before="100" w:beforeAutospacing="1" w:after="100" w:afterAutospacing="1"/>
    </w:pPr>
    <w:rPr>
      <w:szCs w:val="24"/>
      <w:lang w:val="en-GB" w:eastAsia="en-GB"/>
    </w:rPr>
  </w:style>
  <w:style w:type="character" w:styleId="aa">
    <w:name w:val="Strong"/>
    <w:basedOn w:val="a0"/>
    <w:uiPriority w:val="22"/>
    <w:qFormat/>
    <w:rsid w:val="005F7475"/>
    <w:rPr>
      <w:b/>
      <w:bCs/>
    </w:rPr>
  </w:style>
  <w:style w:type="character" w:styleId="ab">
    <w:name w:val="Emphasis"/>
    <w:basedOn w:val="a0"/>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43"/>
      </w:numPr>
      <w:jc w:val="both"/>
    </w:pPr>
    <w:rPr>
      <w:lang w:val="en-US" w:eastAsia="en-US"/>
    </w:rPr>
  </w:style>
  <w:style w:type="character" w:customStyle="1" w:styleId="10">
    <w:name w:val="Незакрита згадка1"/>
    <w:basedOn w:val="a0"/>
    <w:uiPriority w:val="99"/>
    <w:semiHidden/>
    <w:unhideWhenUsed/>
    <w:rsid w:val="00613B4D"/>
    <w:rPr>
      <w:color w:val="808080"/>
      <w:shd w:val="clear" w:color="auto" w:fill="E6E6E6"/>
    </w:rPr>
  </w:style>
  <w:style w:type="paragraph" w:styleId="ac">
    <w:name w:val="List Paragraph"/>
    <w:basedOn w:val="a"/>
    <w:uiPriority w:val="34"/>
    <w:qFormat/>
    <w:rsid w:val="006E4474"/>
    <w:pPr>
      <w:ind w:left="720"/>
      <w:contextualSpacing/>
    </w:pPr>
  </w:style>
  <w:style w:type="character" w:styleId="ad">
    <w:name w:val="annotation reference"/>
    <w:basedOn w:val="a0"/>
    <w:semiHidden/>
    <w:unhideWhenUsed/>
    <w:rsid w:val="005E71ED"/>
    <w:rPr>
      <w:sz w:val="16"/>
      <w:szCs w:val="16"/>
    </w:rPr>
  </w:style>
  <w:style w:type="paragraph" w:styleId="ae">
    <w:name w:val="annotation text"/>
    <w:basedOn w:val="a"/>
    <w:link w:val="af"/>
    <w:semiHidden/>
    <w:unhideWhenUsed/>
    <w:rsid w:val="005E71ED"/>
    <w:rPr>
      <w:sz w:val="20"/>
    </w:rPr>
  </w:style>
  <w:style w:type="character" w:customStyle="1" w:styleId="af">
    <w:name w:val="Текст примечания Знак"/>
    <w:basedOn w:val="a0"/>
    <w:link w:val="ae"/>
    <w:semiHidden/>
    <w:rsid w:val="005E71ED"/>
    <w:rPr>
      <w:lang w:val="en-US" w:eastAsia="en-US"/>
    </w:rPr>
  </w:style>
  <w:style w:type="paragraph" w:styleId="af0">
    <w:name w:val="annotation subject"/>
    <w:basedOn w:val="ae"/>
    <w:next w:val="ae"/>
    <w:link w:val="af1"/>
    <w:semiHidden/>
    <w:unhideWhenUsed/>
    <w:rsid w:val="005E71ED"/>
    <w:rPr>
      <w:b/>
      <w:bCs/>
    </w:rPr>
  </w:style>
  <w:style w:type="character" w:customStyle="1" w:styleId="af1">
    <w:name w:val="Тема примечания Знак"/>
    <w:basedOn w:val="af"/>
    <w:link w:val="af0"/>
    <w:semiHidden/>
    <w:rsid w:val="005E71ED"/>
    <w:rPr>
      <w:b/>
      <w:bCs/>
      <w:lang w:val="en-US" w:eastAsia="en-US"/>
    </w:rPr>
  </w:style>
  <w:style w:type="paragraph" w:styleId="HTML">
    <w:name w:val="HTML Preformatted"/>
    <w:basedOn w:val="a"/>
    <w:link w:val="HTML0"/>
    <w:uiPriority w:val="99"/>
    <w:unhideWhenUsed/>
    <w:rsid w:val="005558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lang w:val="x-none" w:eastAsia="ru-RU"/>
    </w:rPr>
  </w:style>
  <w:style w:type="character" w:customStyle="1" w:styleId="HTML0">
    <w:name w:val="Стандартный HTML Знак"/>
    <w:basedOn w:val="a0"/>
    <w:link w:val="HTML"/>
    <w:uiPriority w:val="99"/>
    <w:rsid w:val="005558A3"/>
    <w:rPr>
      <w:rFonts w:ascii="Courier New" w:hAnsi="Courier New"/>
      <w:lang w:val="x-none" w:eastAsia="ru-RU"/>
    </w:rPr>
  </w:style>
  <w:style w:type="character" w:customStyle="1" w:styleId="y2iqfc">
    <w:name w:val="y2iqfc"/>
    <w:basedOn w:val="a0"/>
    <w:rsid w:val="005558A3"/>
  </w:style>
  <w:style w:type="character" w:styleId="af2">
    <w:name w:val="FollowedHyperlink"/>
    <w:basedOn w:val="a0"/>
    <w:semiHidden/>
    <w:unhideWhenUsed/>
    <w:rsid w:val="007341B0"/>
    <w:rPr>
      <w:color w:val="800080" w:themeColor="followedHyperlink"/>
      <w:u w:val="single"/>
    </w:rPr>
  </w:style>
  <w:style w:type="character" w:customStyle="1" w:styleId="20">
    <w:name w:val="Незакрита згадка2"/>
    <w:basedOn w:val="a0"/>
    <w:uiPriority w:val="99"/>
    <w:semiHidden/>
    <w:unhideWhenUsed/>
    <w:rsid w:val="005E4485"/>
    <w:rPr>
      <w:color w:val="605E5C"/>
      <w:shd w:val="clear" w:color="auto" w:fill="E1DFDD"/>
    </w:rPr>
  </w:style>
  <w:style w:type="character" w:customStyle="1" w:styleId="UnresolvedMention">
    <w:name w:val="Unresolved Mention"/>
    <w:basedOn w:val="a0"/>
    <w:uiPriority w:val="99"/>
    <w:semiHidden/>
    <w:unhideWhenUsed/>
    <w:rsid w:val="00C5035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7564476">
      <w:bodyDiv w:val="1"/>
      <w:marLeft w:val="0"/>
      <w:marRight w:val="0"/>
      <w:marTop w:val="0"/>
      <w:marBottom w:val="0"/>
      <w:divBdr>
        <w:top w:val="none" w:sz="0" w:space="0" w:color="auto"/>
        <w:left w:val="none" w:sz="0" w:space="0" w:color="auto"/>
        <w:bottom w:val="none" w:sz="0" w:space="0" w:color="auto"/>
        <w:right w:val="none" w:sz="0" w:space="0" w:color="auto"/>
      </w:divBdr>
    </w:div>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hyperlink" Target="https://doi.org/10.1007/978-3-031-67576-8_56" TargetMode="External"/><Relationship Id="rId89" Type="http://schemas.openxmlformats.org/officeDocument/2006/relationships/hyperlink" Target="https://doi.org/10.1016/j.engstruct.2020.111189" TargetMode="Externa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1.wmf"/><Relationship Id="rId107" Type="http://schemas.openxmlformats.org/officeDocument/2006/relationships/hyperlink" Target="https://svc.kname.edu.ua/index.php/svc/uk/article/view/748" TargetMode="Externa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hyperlink" Target="https://doi.org/10.1016/j.apm.2008.03.020" TargetMode="External"/><Relationship Id="rId79" Type="http://schemas.openxmlformats.org/officeDocument/2006/relationships/hyperlink" Target="https://doi.org/10.1007/978-981-96-3804-8_58" TargetMode="External"/><Relationship Id="rId87" Type="http://schemas.openxmlformats.org/officeDocument/2006/relationships/hyperlink" Target="https://doi.org/10.1088/1742-6596/2423/1/012039" TargetMode="External"/><Relationship Id="rId102" Type="http://schemas.openxmlformats.org/officeDocument/2006/relationships/hyperlink" Target="https://doi.org/10.55592/cilamce.v6i06.10287" TargetMode="External"/><Relationship Id="rId110" Type="http://schemas.openxmlformats.org/officeDocument/2006/relationships/theme" Target="theme/theme1.xml"/><Relationship Id="rId5" Type="http://schemas.openxmlformats.org/officeDocument/2006/relationships/numbering" Target="numbering.xml"/><Relationship Id="rId61" Type="http://schemas.openxmlformats.org/officeDocument/2006/relationships/image" Target="media/image27.wmf"/><Relationship Id="rId82" Type="http://schemas.openxmlformats.org/officeDocument/2006/relationships/hyperlink" Target="https://doi.org/10.1007/978-3-031-67576-8_5" TargetMode="External"/><Relationship Id="rId90" Type="http://schemas.openxmlformats.org/officeDocument/2006/relationships/hyperlink" Target="https://doi.org/10.1016/j.engstruct.2020.111189" TargetMode="External"/><Relationship Id="rId95" Type="http://schemas.openxmlformats.org/officeDocument/2006/relationships/hyperlink" Target="https://doi.org/10.1051/e3sconf/202126403030" TargetMode="External"/><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hyperlink" Target="https://doi.org/10.1016/j.ijnonlinmec.2022.104162" TargetMode="External"/><Relationship Id="rId77" Type="http://schemas.openxmlformats.org/officeDocument/2006/relationships/hyperlink" Target="https://doi.org/10.1007/978-981-16-6557-8_41" TargetMode="External"/><Relationship Id="rId100" Type="http://schemas.openxmlformats.org/officeDocument/2006/relationships/hyperlink" Target="https://doi.org/10.1063/12.0038602" TargetMode="External"/><Relationship Id="rId105" Type="http://schemas.openxmlformats.org/officeDocument/2006/relationships/hyperlink" Target="https://doi.org/10.29354/diag/81056" TargetMode="External"/><Relationship Id="rId8" Type="http://schemas.openxmlformats.org/officeDocument/2006/relationships/settings" Target="settings.xml"/><Relationship Id="rId51" Type="http://schemas.openxmlformats.org/officeDocument/2006/relationships/image" Target="media/image22.wmf"/><Relationship Id="rId72" Type="http://schemas.openxmlformats.org/officeDocument/2006/relationships/hyperlink" Target="https://doi.org/10.1109/icisct50599.2020.9351497" TargetMode="External"/><Relationship Id="rId80" Type="http://schemas.openxmlformats.org/officeDocument/2006/relationships/hyperlink" Target="https://doi.org/10.1007/978-981-96-3804-8_58" TargetMode="External"/><Relationship Id="rId85" Type="http://schemas.openxmlformats.org/officeDocument/2006/relationships/hyperlink" Target="https://doi.org/10.1007/978-3-031-90735-7_13" TargetMode="External"/><Relationship Id="rId93" Type="http://schemas.openxmlformats.org/officeDocument/2006/relationships/hyperlink" Target="https://doi.org/10.16385/j.cnki.issn.1004-4523.2019.05.009" TargetMode="External"/><Relationship Id="rId98" Type="http://schemas.openxmlformats.org/officeDocument/2006/relationships/hyperlink" Target="https://doi.org/10.3390/math12203175" TargetMode="Externa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hyperlink" Target="https://doi.org/10.1177/16878132251319384" TargetMode="External"/><Relationship Id="rId108" Type="http://schemas.openxmlformats.org/officeDocument/2006/relationships/hyperlink" Target="https://svc.kname.edu.ua/index.php/svc/uk/article/view/748" TargetMode="External"/><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hyperlink" Target="https://doi.org/10.1016/j.ijnonlinmec.2022.104162" TargetMode="External"/><Relationship Id="rId75" Type="http://schemas.openxmlformats.org/officeDocument/2006/relationships/hyperlink" Target="https://doi.org/10.1016/C2022-0-01494-X" TargetMode="External"/><Relationship Id="rId83" Type="http://schemas.openxmlformats.org/officeDocument/2006/relationships/hyperlink" Target="https://doi.org/10.1007/978-3-031-67576-8_56" TargetMode="External"/><Relationship Id="rId88" Type="http://schemas.openxmlformats.org/officeDocument/2006/relationships/hyperlink" Target="https://doi.org/10.1088/1742-6596/2423/1/012039" TargetMode="External"/><Relationship Id="rId91" Type="http://schemas.openxmlformats.org/officeDocument/2006/relationships/hyperlink" Target="https://doi.org/10.3390/ma18102369" TargetMode="External"/><Relationship Id="rId96" Type="http://schemas.openxmlformats.org/officeDocument/2006/relationships/hyperlink" Target="https://doi.org/10.1051/e3sconf/202126403030"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hyperlink" Target="https://doi.org/10.29354/diag/81056" TargetMode="External"/><Relationship Id="rId10" Type="http://schemas.openxmlformats.org/officeDocument/2006/relationships/image" Target="media/image1.png"/><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hyperlink" Target="https://doi.org/10.1016/j.apm.2008.03.020" TargetMode="External"/><Relationship Id="rId78" Type="http://schemas.openxmlformats.org/officeDocument/2006/relationships/hyperlink" Target="https://doi.org/10.1007/978-981-16-6557-8_41" TargetMode="External"/><Relationship Id="rId81" Type="http://schemas.openxmlformats.org/officeDocument/2006/relationships/hyperlink" Target="https://doi.org/10.1007/978-3-031-67576-8_5" TargetMode="External"/><Relationship Id="rId86" Type="http://schemas.openxmlformats.org/officeDocument/2006/relationships/hyperlink" Target="https://doi.org/10.1007/978-3-031-67576-8_56" TargetMode="External"/><Relationship Id="rId94" Type="http://schemas.openxmlformats.org/officeDocument/2006/relationships/hyperlink" Target="https://doi.org/10.16385/j.cnki.issn.1004-4523.2019.05.009" TargetMode="External"/><Relationship Id="rId99" Type="http://schemas.openxmlformats.org/officeDocument/2006/relationships/hyperlink" Target="https://doi.org/10.1063/12.0038602" TargetMode="External"/><Relationship Id="rId101" Type="http://schemas.openxmlformats.org/officeDocument/2006/relationships/hyperlink" Target="https://doi.org/10.55592/cilamce.v6i06.10287"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fontTable" Target="fontTable.xm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hyperlink" Target="https://doi.org/10.1016/C2022-0-01494-X" TargetMode="External"/><Relationship Id="rId97" Type="http://schemas.openxmlformats.org/officeDocument/2006/relationships/hyperlink" Target="https://doi.org/10.3390/math12203175" TargetMode="External"/><Relationship Id="rId104" Type="http://schemas.openxmlformats.org/officeDocument/2006/relationships/hyperlink" Target="https://doi.org/10.1177/16878132251319384" TargetMode="External"/><Relationship Id="rId7" Type="http://schemas.microsoft.com/office/2007/relationships/stylesWithEffects" Target="stylesWithEffects.xml"/><Relationship Id="rId71" Type="http://schemas.openxmlformats.org/officeDocument/2006/relationships/hyperlink" Target="https://doi.org/10.1109/icisct50599.2020.9351497" TargetMode="External"/><Relationship Id="rId92" Type="http://schemas.openxmlformats.org/officeDocument/2006/relationships/hyperlink" Target="https://doi.org/10.3390/ma18102369"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6">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0D6D45B6-29B1-4521-8FCE-B962FEC7500E}">
  <we:reference id="wa104381909" version="3.19.0.0" store="en-US" storeType="OMEX"/>
  <we:alternateReferences>
    <we:reference id="wa104381909" version="3.19.0.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4.xml><?xml version="1.0" encoding="utf-8"?>
<ds:datastoreItem xmlns:ds="http://schemas.openxmlformats.org/officeDocument/2006/customXml" ds:itemID="{947542D8-906A-48BE-8597-889D3988A2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_point5_x11_single_column_template</Template>
  <TotalTime>39</TotalTime>
  <Pages>10</Pages>
  <Words>5048</Words>
  <Characters>28778</Characters>
  <Application>Microsoft Office Word</Application>
  <DocSecurity>0</DocSecurity>
  <Lines>239</Lines>
  <Paragraphs>67</Paragraphs>
  <ScaleCrop>false</ScaleCrop>
  <HeadingPairs>
    <vt:vector size="2" baseType="variant">
      <vt:variant>
        <vt:lpstr>Название</vt:lpstr>
      </vt:variant>
      <vt:variant>
        <vt:i4>1</vt:i4>
      </vt:variant>
    </vt:vector>
  </HeadingPairs>
  <TitlesOfParts>
    <vt:vector size="1" baseType="lpstr">
      <vt:lpstr>Title Goes Here</vt:lpstr>
    </vt:vector>
  </TitlesOfParts>
  <Company>PPI</Company>
  <LinksUpToDate>false</LinksUpToDate>
  <CharactersWithSpaces>337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VolodimyrSSD</cp:lastModifiedBy>
  <cp:revision>28</cp:revision>
  <cp:lastPrinted>2011-03-03T08:29:00Z</cp:lastPrinted>
  <dcterms:created xsi:type="dcterms:W3CDTF">2025-10-18T15:34:00Z</dcterms:created>
  <dcterms:modified xsi:type="dcterms:W3CDTF">2025-12-08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